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>
      <p:cViewPr varScale="1">
        <p:scale>
          <a:sx n="71" d="100"/>
          <a:sy n="71" d="100"/>
        </p:scale>
        <p:origin x="10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No air resistance</c:v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Sheet1!$B$3:$B$10</c:f>
              <c:numCache>
                <c:formatCode>0.000</c:formatCode>
                <c:ptCount val="8"/>
                <c:pt idx="0" formatCode="General">
                  <c:v>0</c:v>
                </c:pt>
                <c:pt idx="1">
                  <c:v>0.55328333517248807</c:v>
                </c:pt>
                <c:pt idx="2">
                  <c:v>0.78246079643595157</c:v>
                </c:pt>
                <c:pt idx="3">
                  <c:v>0.95831484749990981</c:v>
                </c:pt>
                <c:pt idx="4">
                  <c:v>1.1065666703449761</c:v>
                </c:pt>
                <c:pt idx="5">
                  <c:v>1.2371791482634837</c:v>
                </c:pt>
                <c:pt idx="6">
                  <c:v>1.3552618543578767</c:v>
                </c:pt>
                <c:pt idx="7">
                  <c:v>1.4638501094227998</c:v>
                </c:pt>
              </c:numCache>
            </c:numRef>
          </c:xVal>
          <c:yVal>
            <c:numRef>
              <c:f>Sheet1!$C$3:$C$10</c:f>
              <c:numCache>
                <c:formatCode>0.000</c:formatCode>
                <c:ptCount val="8"/>
                <c:pt idx="0" formatCode="General">
                  <c:v>0</c:v>
                </c:pt>
                <c:pt idx="1">
                  <c:v>5.4221766846903838</c:v>
                </c:pt>
                <c:pt idx="2">
                  <c:v>7.6681158050723255</c:v>
                </c:pt>
                <c:pt idx="3">
                  <c:v>9.3914855054991175</c:v>
                </c:pt>
                <c:pt idx="4">
                  <c:v>10.844353369380768</c:v>
                </c:pt>
                <c:pt idx="5">
                  <c:v>12.124355652982141</c:v>
                </c:pt>
                <c:pt idx="6">
                  <c:v>13.281566172707192</c:v>
                </c:pt>
                <c:pt idx="7">
                  <c:v>14.345731072343439</c:v>
                </c:pt>
              </c:numCache>
            </c:numRef>
          </c:yVal>
          <c:smooth val="0"/>
        </c:ser>
        <c:ser>
          <c:idx val="1"/>
          <c:order val="1"/>
          <c:tx>
            <c:v>Experimental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1"/>
            <c:trendlineLbl>
              <c:layout>
                <c:manualLayout>
                  <c:x val="0.28907966365315446"/>
                  <c:y val="0.15727636306350715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800" baseline="0" dirty="0">
                        <a:solidFill>
                          <a:srgbClr val="C00000"/>
                        </a:solidFill>
                      </a:rPr>
                      <a:t>y = -0.9576x</a:t>
                    </a:r>
                    <a:r>
                      <a:rPr lang="en-US" sz="1800" baseline="30000" dirty="0">
                        <a:solidFill>
                          <a:srgbClr val="C00000"/>
                        </a:solidFill>
                      </a:rPr>
                      <a:t>2</a:t>
                    </a:r>
                    <a:r>
                      <a:rPr lang="en-US" sz="1800" baseline="0" dirty="0">
                        <a:solidFill>
                          <a:srgbClr val="C00000"/>
                        </a:solidFill>
                      </a:rPr>
                      <a:t> + 10.515x - 0.1493</a:t>
                    </a:r>
                    <a:endParaRPr lang="en-US" sz="2400" dirty="0">
                      <a:solidFill>
                        <a:srgbClr val="C00000"/>
                      </a:solidFill>
                    </a:endParaRPr>
                  </a:p>
                </c:rich>
              </c:tx>
              <c:numFmt formatCode="General" sourceLinked="0"/>
            </c:trendlineLbl>
          </c:trendline>
          <c:xVal>
            <c:numRef>
              <c:f>Sheet1!$D$3:$D$10</c:f>
              <c:numCache>
                <c:formatCode>General</c:formatCode>
                <c:ptCount val="8"/>
                <c:pt idx="0">
                  <c:v>0</c:v>
                </c:pt>
                <c:pt idx="1">
                  <c:v>0.6</c:v>
                </c:pt>
                <c:pt idx="2">
                  <c:v>0.77</c:v>
                </c:pt>
                <c:pt idx="3">
                  <c:v>0.96</c:v>
                </c:pt>
                <c:pt idx="4">
                  <c:v>1.1299999999999999</c:v>
                </c:pt>
                <c:pt idx="5">
                  <c:v>1.28</c:v>
                </c:pt>
                <c:pt idx="6">
                  <c:v>1.41</c:v>
                </c:pt>
                <c:pt idx="7">
                  <c:v>1.54</c:v>
                </c:pt>
              </c:numCache>
            </c:numRef>
          </c:xVal>
          <c:yVal>
            <c:numRef>
              <c:f>Sheet1!$E$3:$E$10</c:f>
              <c:numCache>
                <c:formatCode>0.000</c:formatCode>
                <c:ptCount val="8"/>
                <c:pt idx="0" formatCode="General">
                  <c:v>0</c:v>
                </c:pt>
                <c:pt idx="1">
                  <c:v>5</c:v>
                </c:pt>
                <c:pt idx="2">
                  <c:v>7.7922077922077921</c:v>
                </c:pt>
                <c:pt idx="3">
                  <c:v>9.375</c:v>
                </c:pt>
                <c:pt idx="4">
                  <c:v>10.619469026548673</c:v>
                </c:pt>
                <c:pt idx="5">
                  <c:v>11.71875</c:v>
                </c:pt>
                <c:pt idx="6">
                  <c:v>12.765957446808512</c:v>
                </c:pt>
                <c:pt idx="7">
                  <c:v>13.63636363636363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638328"/>
        <c:axId val="331640288"/>
      </c:scatterChart>
      <c:valAx>
        <c:axId val="331638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31640288"/>
        <c:crosses val="autoZero"/>
        <c:crossBetween val="midCat"/>
      </c:valAx>
      <c:valAx>
        <c:axId val="3316402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31638328"/>
        <c:crosses val="autoZero"/>
        <c:crossBetween val="midCat"/>
      </c:valAx>
    </c:plotArea>
    <c:legend>
      <c:legendPos val="r"/>
      <c:legendEntry>
        <c:idx val="2"/>
        <c:delete val="1"/>
      </c:legendEntry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548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690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39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41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480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01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127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610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28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240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574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9D394-9BFF-4064-801E-114FF2BC971B}" type="datetimeFigureOut">
              <a:rPr lang="en-US" smtClean="0"/>
              <a:t>6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2F7D6-AEBB-417F-9EF4-25FA40D31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992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lli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I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nsidering air resistance</a:t>
            </a:r>
            <a:endParaRPr lang="en-US" dirty="0"/>
          </a:p>
        </p:txBody>
      </p:sp>
      <p:pic>
        <p:nvPicPr>
          <p:cNvPr id="4098" name="Picture 2" descr="C:\Users\Owner\AppData\Local\Microsoft\Windows\Temporary Internet Files\Content.IE5\Q6OUC920\EggDropDesign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706625"/>
            <a:ext cx="19050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C:\Users\Owner\AppData\Local\Microsoft\Windows\Temporary Internet Files\Content.IE5\FVZ4ZE4V\parachuter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1498723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83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Speed with and without air resistance</a:t>
            </a:r>
            <a:endParaRPr lang="en-US" dirty="0"/>
          </a:p>
        </p:txBody>
      </p:sp>
      <p:pic>
        <p:nvPicPr>
          <p:cNvPr id="17" name="Picture 16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42856"/>
            <a:ext cx="7315200" cy="41148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19200" y="59436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Goal: Estimate the terminal velocity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1027" name="Picture 3" descr="C:\Program Files (x86)\Microsoft Office\MEDIA\CAGCAT10\j0293844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905000"/>
            <a:ext cx="1052474" cy="1106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reeform 2"/>
          <p:cNvSpPr/>
          <p:nvPr/>
        </p:nvSpPr>
        <p:spPr>
          <a:xfrm>
            <a:off x="2830711" y="5313164"/>
            <a:ext cx="17860" cy="250032"/>
          </a:xfrm>
          <a:custGeom>
            <a:avLst/>
            <a:gdLst/>
            <a:ahLst/>
            <a:cxnLst/>
            <a:rect l="0" t="0" r="0" b="0"/>
            <a:pathLst>
              <a:path w="17860" h="250032">
                <a:moveTo>
                  <a:pt x="17859" y="0"/>
                </a:moveTo>
                <a:lnTo>
                  <a:pt x="17859" y="0"/>
                </a:lnTo>
                <a:lnTo>
                  <a:pt x="17859" y="0"/>
                </a:lnTo>
                <a:lnTo>
                  <a:pt x="17859" y="8930"/>
                </a:lnTo>
                <a:lnTo>
                  <a:pt x="17859" y="26789"/>
                </a:lnTo>
                <a:lnTo>
                  <a:pt x="8930" y="44649"/>
                </a:lnTo>
                <a:lnTo>
                  <a:pt x="8930" y="62508"/>
                </a:lnTo>
                <a:lnTo>
                  <a:pt x="8930" y="89297"/>
                </a:lnTo>
                <a:lnTo>
                  <a:pt x="8930" y="107156"/>
                </a:lnTo>
                <a:lnTo>
                  <a:pt x="8930" y="133945"/>
                </a:lnTo>
                <a:lnTo>
                  <a:pt x="0" y="160734"/>
                </a:lnTo>
                <a:lnTo>
                  <a:pt x="0" y="178594"/>
                </a:lnTo>
                <a:lnTo>
                  <a:pt x="0" y="205383"/>
                </a:lnTo>
                <a:lnTo>
                  <a:pt x="0" y="214313"/>
                </a:lnTo>
                <a:lnTo>
                  <a:pt x="0" y="232172"/>
                </a:lnTo>
                <a:lnTo>
                  <a:pt x="0" y="241102"/>
                </a:lnTo>
                <a:lnTo>
                  <a:pt x="0" y="250031"/>
                </a:lnTo>
                <a:lnTo>
                  <a:pt x="0" y="250031"/>
                </a:lnTo>
                <a:lnTo>
                  <a:pt x="0" y="25003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786063" y="5714999"/>
            <a:ext cx="26790" cy="223243"/>
          </a:xfrm>
          <a:custGeom>
            <a:avLst/>
            <a:gdLst/>
            <a:ahLst/>
            <a:cxnLst/>
            <a:rect l="0" t="0" r="0" b="0"/>
            <a:pathLst>
              <a:path w="26790" h="223243">
                <a:moveTo>
                  <a:pt x="8929" y="0"/>
                </a:moveTo>
                <a:lnTo>
                  <a:pt x="8929" y="0"/>
                </a:lnTo>
                <a:lnTo>
                  <a:pt x="8929" y="0"/>
                </a:lnTo>
                <a:lnTo>
                  <a:pt x="8929" y="0"/>
                </a:lnTo>
                <a:lnTo>
                  <a:pt x="0" y="17860"/>
                </a:lnTo>
                <a:lnTo>
                  <a:pt x="8929" y="26789"/>
                </a:lnTo>
                <a:lnTo>
                  <a:pt x="8929" y="44649"/>
                </a:lnTo>
                <a:lnTo>
                  <a:pt x="8929" y="71438"/>
                </a:lnTo>
                <a:lnTo>
                  <a:pt x="8929" y="89297"/>
                </a:lnTo>
                <a:lnTo>
                  <a:pt x="17859" y="107156"/>
                </a:lnTo>
                <a:lnTo>
                  <a:pt x="17859" y="125016"/>
                </a:lnTo>
                <a:lnTo>
                  <a:pt x="17859" y="142875"/>
                </a:lnTo>
                <a:lnTo>
                  <a:pt x="17859" y="160735"/>
                </a:lnTo>
                <a:lnTo>
                  <a:pt x="26789" y="178594"/>
                </a:lnTo>
                <a:lnTo>
                  <a:pt x="26789" y="196453"/>
                </a:lnTo>
                <a:lnTo>
                  <a:pt x="26789" y="205383"/>
                </a:lnTo>
                <a:lnTo>
                  <a:pt x="26789" y="214313"/>
                </a:lnTo>
                <a:lnTo>
                  <a:pt x="26789" y="223242"/>
                </a:lnTo>
                <a:lnTo>
                  <a:pt x="26789" y="223242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723555" y="5804296"/>
            <a:ext cx="125016" cy="35720"/>
          </a:xfrm>
          <a:custGeom>
            <a:avLst/>
            <a:gdLst/>
            <a:ahLst/>
            <a:cxnLst/>
            <a:rect l="0" t="0" r="0" b="0"/>
            <a:pathLst>
              <a:path w="125016" h="35720">
                <a:moveTo>
                  <a:pt x="0" y="35719"/>
                </a:move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8929" y="35719"/>
                </a:lnTo>
                <a:lnTo>
                  <a:pt x="8929" y="35719"/>
                </a:lnTo>
                <a:lnTo>
                  <a:pt x="26789" y="26789"/>
                </a:lnTo>
                <a:lnTo>
                  <a:pt x="35718" y="26789"/>
                </a:lnTo>
                <a:lnTo>
                  <a:pt x="53578" y="17859"/>
                </a:lnTo>
                <a:lnTo>
                  <a:pt x="71437" y="17859"/>
                </a:lnTo>
                <a:lnTo>
                  <a:pt x="98226" y="8930"/>
                </a:lnTo>
                <a:lnTo>
                  <a:pt x="107156" y="8930"/>
                </a:lnTo>
                <a:lnTo>
                  <a:pt x="125015" y="0"/>
                </a:lnTo>
                <a:lnTo>
                  <a:pt x="125015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821781" y="5286375"/>
            <a:ext cx="8931" cy="8931"/>
          </a:xfrm>
          <a:custGeom>
            <a:avLst/>
            <a:gdLst/>
            <a:ahLst/>
            <a:cxnLst/>
            <a:rect l="0" t="0" r="0" b="0"/>
            <a:pathLst>
              <a:path w="8931" h="8931">
                <a:moveTo>
                  <a:pt x="8930" y="8930"/>
                </a:move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794992" y="5098852"/>
            <a:ext cx="1" cy="26790"/>
          </a:xfrm>
          <a:custGeom>
            <a:avLst/>
            <a:gdLst/>
            <a:ahLst/>
            <a:cxnLst/>
            <a:rect l="0" t="0" r="0" b="0"/>
            <a:pathLst>
              <a:path w="1" h="26790">
                <a:moveTo>
                  <a:pt x="0" y="26789"/>
                </a:moveTo>
                <a:lnTo>
                  <a:pt x="0" y="26789"/>
                </a:lnTo>
                <a:lnTo>
                  <a:pt x="0" y="17859"/>
                </a:lnTo>
                <a:lnTo>
                  <a:pt x="0" y="8929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768203" y="4947047"/>
            <a:ext cx="8931" cy="53579"/>
          </a:xfrm>
          <a:custGeom>
            <a:avLst/>
            <a:gdLst/>
            <a:ahLst/>
            <a:cxnLst/>
            <a:rect l="0" t="0" r="0" b="0"/>
            <a:pathLst>
              <a:path w="8931" h="53579">
                <a:moveTo>
                  <a:pt x="8930" y="53578"/>
                </a:moveTo>
                <a:lnTo>
                  <a:pt x="8930" y="53578"/>
                </a:lnTo>
                <a:lnTo>
                  <a:pt x="8930" y="44648"/>
                </a:lnTo>
                <a:lnTo>
                  <a:pt x="8930" y="35719"/>
                </a:lnTo>
                <a:lnTo>
                  <a:pt x="0" y="26789"/>
                </a:lnTo>
                <a:lnTo>
                  <a:pt x="0" y="893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2750344" y="4688086"/>
            <a:ext cx="1" cy="125016"/>
          </a:xfrm>
          <a:custGeom>
            <a:avLst/>
            <a:gdLst/>
            <a:ahLst/>
            <a:cxnLst/>
            <a:rect l="0" t="0" r="0" b="0"/>
            <a:pathLst>
              <a:path w="1" h="125016">
                <a:moveTo>
                  <a:pt x="0" y="125015"/>
                </a:moveTo>
                <a:lnTo>
                  <a:pt x="0" y="125015"/>
                </a:lnTo>
                <a:lnTo>
                  <a:pt x="0" y="116085"/>
                </a:lnTo>
                <a:lnTo>
                  <a:pt x="0" y="107156"/>
                </a:lnTo>
                <a:lnTo>
                  <a:pt x="0" y="89296"/>
                </a:lnTo>
                <a:lnTo>
                  <a:pt x="0" y="80367"/>
                </a:lnTo>
                <a:lnTo>
                  <a:pt x="0" y="62507"/>
                </a:lnTo>
                <a:lnTo>
                  <a:pt x="0" y="44648"/>
                </a:lnTo>
                <a:lnTo>
                  <a:pt x="0" y="35718"/>
                </a:lnTo>
                <a:lnTo>
                  <a:pt x="0" y="17859"/>
                </a:lnTo>
                <a:lnTo>
                  <a:pt x="0" y="8929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759273" y="4554140"/>
            <a:ext cx="1" cy="35720"/>
          </a:xfrm>
          <a:custGeom>
            <a:avLst/>
            <a:gdLst/>
            <a:ahLst/>
            <a:cxnLst/>
            <a:rect l="0" t="0" r="0" b="0"/>
            <a:pathLst>
              <a:path w="1" h="35720">
                <a:moveTo>
                  <a:pt x="0" y="35719"/>
                </a:moveTo>
                <a:lnTo>
                  <a:pt x="0" y="35719"/>
                </a:lnTo>
                <a:lnTo>
                  <a:pt x="0" y="26789"/>
                </a:lnTo>
                <a:lnTo>
                  <a:pt x="0" y="17860"/>
                </a:lnTo>
                <a:lnTo>
                  <a:pt x="0" y="893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759273" y="4420195"/>
            <a:ext cx="8931" cy="62509"/>
          </a:xfrm>
          <a:custGeom>
            <a:avLst/>
            <a:gdLst/>
            <a:ahLst/>
            <a:cxnLst/>
            <a:rect l="0" t="0" r="0" b="0"/>
            <a:pathLst>
              <a:path w="8931" h="62509">
                <a:moveTo>
                  <a:pt x="8930" y="62508"/>
                </a:moveTo>
                <a:lnTo>
                  <a:pt x="8930" y="62508"/>
                </a:lnTo>
                <a:lnTo>
                  <a:pt x="8930" y="53578"/>
                </a:lnTo>
                <a:lnTo>
                  <a:pt x="0" y="44648"/>
                </a:lnTo>
                <a:lnTo>
                  <a:pt x="0" y="26789"/>
                </a:lnTo>
                <a:lnTo>
                  <a:pt x="0" y="17859"/>
                </a:lnTo>
                <a:lnTo>
                  <a:pt x="0" y="893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768203" y="4330898"/>
            <a:ext cx="1" cy="26790"/>
          </a:xfrm>
          <a:custGeom>
            <a:avLst/>
            <a:gdLst/>
            <a:ahLst/>
            <a:cxnLst/>
            <a:rect l="0" t="0" r="0" b="0"/>
            <a:pathLst>
              <a:path w="1" h="26790">
                <a:moveTo>
                  <a:pt x="0" y="26789"/>
                </a:moveTo>
                <a:lnTo>
                  <a:pt x="0" y="26789"/>
                </a:lnTo>
                <a:lnTo>
                  <a:pt x="0" y="17859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768203" y="4125515"/>
            <a:ext cx="8931" cy="71439"/>
          </a:xfrm>
          <a:custGeom>
            <a:avLst/>
            <a:gdLst/>
            <a:ahLst/>
            <a:cxnLst/>
            <a:rect l="0" t="0" r="0" b="0"/>
            <a:pathLst>
              <a:path w="8931" h="71439">
                <a:moveTo>
                  <a:pt x="8930" y="71438"/>
                </a:moveTo>
                <a:lnTo>
                  <a:pt x="8930" y="62508"/>
                </a:lnTo>
                <a:lnTo>
                  <a:pt x="8930" y="53578"/>
                </a:lnTo>
                <a:lnTo>
                  <a:pt x="8930" y="44649"/>
                </a:lnTo>
                <a:lnTo>
                  <a:pt x="0" y="26789"/>
                </a:lnTo>
                <a:lnTo>
                  <a:pt x="0" y="17860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777133" y="3911203"/>
            <a:ext cx="1" cy="44649"/>
          </a:xfrm>
          <a:custGeom>
            <a:avLst/>
            <a:gdLst/>
            <a:ahLst/>
            <a:cxnLst/>
            <a:rect l="0" t="0" r="0" b="0"/>
            <a:pathLst>
              <a:path w="1" h="44649">
                <a:moveTo>
                  <a:pt x="0" y="44648"/>
                </a:moveTo>
                <a:lnTo>
                  <a:pt x="0" y="44648"/>
                </a:lnTo>
                <a:lnTo>
                  <a:pt x="0" y="35718"/>
                </a:lnTo>
                <a:lnTo>
                  <a:pt x="0" y="17859"/>
                </a:lnTo>
                <a:lnTo>
                  <a:pt x="0" y="8929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768203" y="3616523"/>
            <a:ext cx="17861" cy="133946"/>
          </a:xfrm>
          <a:custGeom>
            <a:avLst/>
            <a:gdLst/>
            <a:ahLst/>
            <a:cxnLst/>
            <a:rect l="0" t="0" r="0" b="0"/>
            <a:pathLst>
              <a:path w="17861" h="133946">
                <a:moveTo>
                  <a:pt x="17860" y="133945"/>
                </a:moveTo>
                <a:lnTo>
                  <a:pt x="17860" y="133945"/>
                </a:lnTo>
                <a:lnTo>
                  <a:pt x="8930" y="116086"/>
                </a:lnTo>
                <a:lnTo>
                  <a:pt x="8930" y="98227"/>
                </a:lnTo>
                <a:lnTo>
                  <a:pt x="8930" y="71438"/>
                </a:lnTo>
                <a:lnTo>
                  <a:pt x="0" y="44648"/>
                </a:lnTo>
                <a:lnTo>
                  <a:pt x="8930" y="26789"/>
                </a:lnTo>
                <a:lnTo>
                  <a:pt x="8930" y="8930"/>
                </a:lnTo>
                <a:lnTo>
                  <a:pt x="17860" y="0"/>
                </a:lnTo>
                <a:lnTo>
                  <a:pt x="1786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634258" y="3705820"/>
            <a:ext cx="294681" cy="125017"/>
          </a:xfrm>
          <a:custGeom>
            <a:avLst/>
            <a:gdLst/>
            <a:ahLst/>
            <a:cxnLst/>
            <a:rect l="0" t="0" r="0" b="0"/>
            <a:pathLst>
              <a:path w="294681" h="125017">
                <a:moveTo>
                  <a:pt x="160734" y="53578"/>
                </a:moveTo>
                <a:lnTo>
                  <a:pt x="160734" y="53578"/>
                </a:lnTo>
                <a:lnTo>
                  <a:pt x="160734" y="53578"/>
                </a:lnTo>
                <a:lnTo>
                  <a:pt x="160734" y="53578"/>
                </a:lnTo>
                <a:lnTo>
                  <a:pt x="160734" y="53578"/>
                </a:lnTo>
                <a:lnTo>
                  <a:pt x="160734" y="5357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51805" y="44648"/>
                </a:lnTo>
                <a:lnTo>
                  <a:pt x="151805" y="44648"/>
                </a:lnTo>
                <a:lnTo>
                  <a:pt x="142875" y="44648"/>
                </a:lnTo>
                <a:lnTo>
                  <a:pt x="133945" y="44648"/>
                </a:lnTo>
                <a:lnTo>
                  <a:pt x="125015" y="44648"/>
                </a:lnTo>
                <a:lnTo>
                  <a:pt x="116086" y="44648"/>
                </a:lnTo>
                <a:lnTo>
                  <a:pt x="98226" y="44648"/>
                </a:lnTo>
                <a:lnTo>
                  <a:pt x="89297" y="53578"/>
                </a:lnTo>
                <a:lnTo>
                  <a:pt x="80367" y="62508"/>
                </a:lnTo>
                <a:lnTo>
                  <a:pt x="80367" y="62508"/>
                </a:lnTo>
                <a:lnTo>
                  <a:pt x="71437" y="71437"/>
                </a:lnTo>
                <a:lnTo>
                  <a:pt x="71437" y="80367"/>
                </a:lnTo>
                <a:lnTo>
                  <a:pt x="62508" y="89297"/>
                </a:lnTo>
                <a:lnTo>
                  <a:pt x="62508" y="98226"/>
                </a:lnTo>
                <a:lnTo>
                  <a:pt x="71437" y="107156"/>
                </a:lnTo>
                <a:lnTo>
                  <a:pt x="80367" y="116086"/>
                </a:lnTo>
                <a:lnTo>
                  <a:pt x="89297" y="125016"/>
                </a:lnTo>
                <a:lnTo>
                  <a:pt x="98226" y="125016"/>
                </a:lnTo>
                <a:lnTo>
                  <a:pt x="107156" y="125016"/>
                </a:lnTo>
                <a:lnTo>
                  <a:pt x="125015" y="125016"/>
                </a:lnTo>
                <a:lnTo>
                  <a:pt x="133945" y="125016"/>
                </a:lnTo>
                <a:lnTo>
                  <a:pt x="151805" y="116086"/>
                </a:lnTo>
                <a:lnTo>
                  <a:pt x="160734" y="107156"/>
                </a:lnTo>
                <a:lnTo>
                  <a:pt x="169664" y="98226"/>
                </a:lnTo>
                <a:lnTo>
                  <a:pt x="178594" y="89297"/>
                </a:lnTo>
                <a:lnTo>
                  <a:pt x="187523" y="80367"/>
                </a:lnTo>
                <a:lnTo>
                  <a:pt x="187523" y="71437"/>
                </a:lnTo>
                <a:lnTo>
                  <a:pt x="187523" y="62508"/>
                </a:lnTo>
                <a:lnTo>
                  <a:pt x="196453" y="53578"/>
                </a:lnTo>
                <a:lnTo>
                  <a:pt x="187523" y="44648"/>
                </a:lnTo>
                <a:lnTo>
                  <a:pt x="187523" y="35719"/>
                </a:lnTo>
                <a:lnTo>
                  <a:pt x="178594" y="26789"/>
                </a:lnTo>
                <a:lnTo>
                  <a:pt x="169664" y="17859"/>
                </a:lnTo>
                <a:lnTo>
                  <a:pt x="151805" y="8930"/>
                </a:lnTo>
                <a:lnTo>
                  <a:pt x="142875" y="8930"/>
                </a:lnTo>
                <a:lnTo>
                  <a:pt x="125015" y="0"/>
                </a:lnTo>
                <a:lnTo>
                  <a:pt x="107156" y="0"/>
                </a:lnTo>
                <a:lnTo>
                  <a:pt x="98226" y="0"/>
                </a:lnTo>
                <a:lnTo>
                  <a:pt x="89297" y="8930"/>
                </a:lnTo>
                <a:lnTo>
                  <a:pt x="71437" y="17859"/>
                </a:lnTo>
                <a:lnTo>
                  <a:pt x="62508" y="17859"/>
                </a:lnTo>
                <a:lnTo>
                  <a:pt x="62508" y="26789"/>
                </a:lnTo>
                <a:lnTo>
                  <a:pt x="53578" y="35719"/>
                </a:lnTo>
                <a:lnTo>
                  <a:pt x="53578" y="53578"/>
                </a:lnTo>
                <a:lnTo>
                  <a:pt x="53578" y="62508"/>
                </a:lnTo>
                <a:lnTo>
                  <a:pt x="62508" y="71437"/>
                </a:lnTo>
                <a:lnTo>
                  <a:pt x="71437" y="71437"/>
                </a:lnTo>
                <a:lnTo>
                  <a:pt x="80367" y="80367"/>
                </a:lnTo>
                <a:lnTo>
                  <a:pt x="89297" y="80367"/>
                </a:lnTo>
                <a:lnTo>
                  <a:pt x="107156" y="80367"/>
                </a:lnTo>
                <a:lnTo>
                  <a:pt x="125015" y="80367"/>
                </a:lnTo>
                <a:lnTo>
                  <a:pt x="142875" y="80367"/>
                </a:lnTo>
                <a:lnTo>
                  <a:pt x="151805" y="80367"/>
                </a:lnTo>
                <a:lnTo>
                  <a:pt x="169664" y="71437"/>
                </a:lnTo>
                <a:lnTo>
                  <a:pt x="178594" y="62508"/>
                </a:lnTo>
                <a:lnTo>
                  <a:pt x="187523" y="62508"/>
                </a:lnTo>
                <a:lnTo>
                  <a:pt x="196453" y="53578"/>
                </a:lnTo>
                <a:lnTo>
                  <a:pt x="196453" y="44648"/>
                </a:lnTo>
                <a:lnTo>
                  <a:pt x="196453" y="35719"/>
                </a:lnTo>
                <a:lnTo>
                  <a:pt x="196453" y="26789"/>
                </a:lnTo>
                <a:lnTo>
                  <a:pt x="196453" y="17859"/>
                </a:lnTo>
                <a:lnTo>
                  <a:pt x="187523" y="8930"/>
                </a:lnTo>
                <a:lnTo>
                  <a:pt x="178594" y="8930"/>
                </a:lnTo>
                <a:lnTo>
                  <a:pt x="169664" y="0"/>
                </a:lnTo>
                <a:lnTo>
                  <a:pt x="160734" y="0"/>
                </a:lnTo>
                <a:lnTo>
                  <a:pt x="142875" y="0"/>
                </a:lnTo>
                <a:lnTo>
                  <a:pt x="133945" y="0"/>
                </a:lnTo>
                <a:lnTo>
                  <a:pt x="116086" y="8930"/>
                </a:lnTo>
                <a:lnTo>
                  <a:pt x="107156" y="8930"/>
                </a:lnTo>
                <a:lnTo>
                  <a:pt x="98226" y="17859"/>
                </a:lnTo>
                <a:lnTo>
                  <a:pt x="98226" y="26789"/>
                </a:lnTo>
                <a:lnTo>
                  <a:pt x="89297" y="35719"/>
                </a:lnTo>
                <a:lnTo>
                  <a:pt x="89297" y="44648"/>
                </a:lnTo>
                <a:lnTo>
                  <a:pt x="89297" y="53578"/>
                </a:lnTo>
                <a:lnTo>
                  <a:pt x="89297" y="62508"/>
                </a:lnTo>
                <a:lnTo>
                  <a:pt x="98226" y="71437"/>
                </a:lnTo>
                <a:lnTo>
                  <a:pt x="98226" y="71437"/>
                </a:lnTo>
                <a:lnTo>
                  <a:pt x="116086" y="80367"/>
                </a:lnTo>
                <a:lnTo>
                  <a:pt x="125015" y="80367"/>
                </a:lnTo>
                <a:lnTo>
                  <a:pt x="133945" y="80367"/>
                </a:lnTo>
                <a:lnTo>
                  <a:pt x="151805" y="80367"/>
                </a:lnTo>
                <a:lnTo>
                  <a:pt x="160734" y="71437"/>
                </a:lnTo>
                <a:lnTo>
                  <a:pt x="169664" y="71437"/>
                </a:lnTo>
                <a:lnTo>
                  <a:pt x="187523" y="62508"/>
                </a:lnTo>
                <a:lnTo>
                  <a:pt x="187523" y="53578"/>
                </a:lnTo>
                <a:lnTo>
                  <a:pt x="196453" y="44648"/>
                </a:lnTo>
                <a:lnTo>
                  <a:pt x="196453" y="44648"/>
                </a:lnTo>
                <a:lnTo>
                  <a:pt x="196453" y="26789"/>
                </a:lnTo>
                <a:lnTo>
                  <a:pt x="196453" y="26789"/>
                </a:lnTo>
                <a:lnTo>
                  <a:pt x="187523" y="17859"/>
                </a:lnTo>
                <a:lnTo>
                  <a:pt x="187523" y="8930"/>
                </a:lnTo>
                <a:lnTo>
                  <a:pt x="169664" y="8930"/>
                </a:lnTo>
                <a:lnTo>
                  <a:pt x="160734" y="0"/>
                </a:lnTo>
                <a:lnTo>
                  <a:pt x="151805" y="0"/>
                </a:lnTo>
                <a:lnTo>
                  <a:pt x="133945" y="0"/>
                </a:lnTo>
                <a:lnTo>
                  <a:pt x="125015" y="0"/>
                </a:lnTo>
                <a:lnTo>
                  <a:pt x="107156" y="0"/>
                </a:lnTo>
                <a:lnTo>
                  <a:pt x="98226" y="8930"/>
                </a:lnTo>
                <a:lnTo>
                  <a:pt x="89297" y="17859"/>
                </a:lnTo>
                <a:lnTo>
                  <a:pt x="80367" y="26789"/>
                </a:lnTo>
                <a:lnTo>
                  <a:pt x="80367" y="35719"/>
                </a:lnTo>
                <a:lnTo>
                  <a:pt x="80367" y="44648"/>
                </a:lnTo>
                <a:lnTo>
                  <a:pt x="80367" y="53578"/>
                </a:lnTo>
                <a:lnTo>
                  <a:pt x="89297" y="62508"/>
                </a:lnTo>
                <a:lnTo>
                  <a:pt x="89297" y="71437"/>
                </a:lnTo>
                <a:lnTo>
                  <a:pt x="98226" y="71437"/>
                </a:lnTo>
                <a:lnTo>
                  <a:pt x="116086" y="80367"/>
                </a:lnTo>
                <a:lnTo>
                  <a:pt x="125015" y="80367"/>
                </a:lnTo>
                <a:lnTo>
                  <a:pt x="142875" y="80367"/>
                </a:lnTo>
                <a:lnTo>
                  <a:pt x="160734" y="80367"/>
                </a:lnTo>
                <a:lnTo>
                  <a:pt x="178594" y="80367"/>
                </a:lnTo>
                <a:lnTo>
                  <a:pt x="187523" y="80367"/>
                </a:lnTo>
                <a:lnTo>
                  <a:pt x="196453" y="71437"/>
                </a:lnTo>
                <a:lnTo>
                  <a:pt x="205383" y="62508"/>
                </a:lnTo>
                <a:lnTo>
                  <a:pt x="214312" y="53578"/>
                </a:lnTo>
                <a:lnTo>
                  <a:pt x="214312" y="44648"/>
                </a:lnTo>
                <a:lnTo>
                  <a:pt x="214312" y="35719"/>
                </a:lnTo>
                <a:lnTo>
                  <a:pt x="205383" y="26789"/>
                </a:lnTo>
                <a:lnTo>
                  <a:pt x="196453" y="17859"/>
                </a:lnTo>
                <a:lnTo>
                  <a:pt x="187523" y="8930"/>
                </a:lnTo>
                <a:lnTo>
                  <a:pt x="178594" y="8930"/>
                </a:lnTo>
                <a:lnTo>
                  <a:pt x="160734" y="8930"/>
                </a:lnTo>
                <a:lnTo>
                  <a:pt x="151805" y="8930"/>
                </a:lnTo>
                <a:lnTo>
                  <a:pt x="142875" y="8930"/>
                </a:lnTo>
                <a:lnTo>
                  <a:pt x="125015" y="17859"/>
                </a:lnTo>
                <a:lnTo>
                  <a:pt x="125015" y="17859"/>
                </a:lnTo>
                <a:lnTo>
                  <a:pt x="116086" y="26789"/>
                </a:lnTo>
                <a:lnTo>
                  <a:pt x="116086" y="35719"/>
                </a:lnTo>
                <a:lnTo>
                  <a:pt x="116086" y="44648"/>
                </a:lnTo>
                <a:lnTo>
                  <a:pt x="125015" y="53578"/>
                </a:lnTo>
                <a:lnTo>
                  <a:pt x="133945" y="62508"/>
                </a:lnTo>
                <a:lnTo>
                  <a:pt x="151805" y="62508"/>
                </a:lnTo>
                <a:lnTo>
                  <a:pt x="160734" y="71437"/>
                </a:lnTo>
                <a:lnTo>
                  <a:pt x="178594" y="80367"/>
                </a:lnTo>
                <a:lnTo>
                  <a:pt x="196453" y="80367"/>
                </a:lnTo>
                <a:lnTo>
                  <a:pt x="214312" y="80367"/>
                </a:lnTo>
                <a:lnTo>
                  <a:pt x="232172" y="80367"/>
                </a:lnTo>
                <a:lnTo>
                  <a:pt x="250031" y="80367"/>
                </a:lnTo>
                <a:lnTo>
                  <a:pt x="258961" y="80367"/>
                </a:lnTo>
                <a:lnTo>
                  <a:pt x="267890" y="80367"/>
                </a:lnTo>
                <a:lnTo>
                  <a:pt x="276820" y="71437"/>
                </a:lnTo>
                <a:lnTo>
                  <a:pt x="285750" y="71437"/>
                </a:lnTo>
                <a:lnTo>
                  <a:pt x="285750" y="71437"/>
                </a:lnTo>
                <a:lnTo>
                  <a:pt x="285750" y="71437"/>
                </a:lnTo>
                <a:lnTo>
                  <a:pt x="294680" y="71437"/>
                </a:lnTo>
                <a:lnTo>
                  <a:pt x="294680" y="71437"/>
                </a:lnTo>
                <a:lnTo>
                  <a:pt x="285750" y="71437"/>
                </a:lnTo>
                <a:lnTo>
                  <a:pt x="285750" y="71437"/>
                </a:lnTo>
                <a:lnTo>
                  <a:pt x="276820" y="71437"/>
                </a:lnTo>
                <a:lnTo>
                  <a:pt x="267890" y="71437"/>
                </a:lnTo>
                <a:lnTo>
                  <a:pt x="258961" y="71437"/>
                </a:lnTo>
                <a:lnTo>
                  <a:pt x="250031" y="71437"/>
                </a:lnTo>
                <a:lnTo>
                  <a:pt x="232172" y="71437"/>
                </a:lnTo>
                <a:lnTo>
                  <a:pt x="214312" y="71437"/>
                </a:lnTo>
                <a:lnTo>
                  <a:pt x="196453" y="62508"/>
                </a:lnTo>
                <a:lnTo>
                  <a:pt x="178594" y="62508"/>
                </a:lnTo>
                <a:lnTo>
                  <a:pt x="151805" y="62508"/>
                </a:lnTo>
                <a:lnTo>
                  <a:pt x="125015" y="53578"/>
                </a:lnTo>
                <a:lnTo>
                  <a:pt x="107156" y="53578"/>
                </a:lnTo>
                <a:lnTo>
                  <a:pt x="89297" y="53578"/>
                </a:lnTo>
                <a:lnTo>
                  <a:pt x="71437" y="53578"/>
                </a:lnTo>
                <a:lnTo>
                  <a:pt x="44648" y="44648"/>
                </a:lnTo>
                <a:lnTo>
                  <a:pt x="35719" y="44648"/>
                </a:lnTo>
                <a:lnTo>
                  <a:pt x="17859" y="44648"/>
                </a:lnTo>
                <a:lnTo>
                  <a:pt x="8930" y="44648"/>
                </a:lnTo>
                <a:lnTo>
                  <a:pt x="0" y="44648"/>
                </a:lnTo>
                <a:lnTo>
                  <a:pt x="0" y="44648"/>
                </a:lnTo>
                <a:lnTo>
                  <a:pt x="0" y="4464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1125141" y="3545086"/>
            <a:ext cx="375048" cy="35719"/>
          </a:xfrm>
          <a:custGeom>
            <a:avLst/>
            <a:gdLst/>
            <a:ahLst/>
            <a:cxnLst/>
            <a:rect l="0" t="0" r="0" b="0"/>
            <a:pathLst>
              <a:path w="375048" h="35719">
                <a:moveTo>
                  <a:pt x="294679" y="35718"/>
                </a:moveTo>
                <a:lnTo>
                  <a:pt x="294679" y="35718"/>
                </a:lnTo>
                <a:lnTo>
                  <a:pt x="294679" y="35718"/>
                </a:lnTo>
                <a:lnTo>
                  <a:pt x="294679" y="35718"/>
                </a:lnTo>
                <a:lnTo>
                  <a:pt x="294679" y="35718"/>
                </a:lnTo>
                <a:lnTo>
                  <a:pt x="285750" y="35718"/>
                </a:lnTo>
                <a:lnTo>
                  <a:pt x="285750" y="35718"/>
                </a:lnTo>
                <a:lnTo>
                  <a:pt x="276820" y="35718"/>
                </a:lnTo>
                <a:lnTo>
                  <a:pt x="258961" y="26789"/>
                </a:lnTo>
                <a:lnTo>
                  <a:pt x="241101" y="26789"/>
                </a:lnTo>
                <a:lnTo>
                  <a:pt x="214312" y="26789"/>
                </a:lnTo>
                <a:lnTo>
                  <a:pt x="187523" y="17859"/>
                </a:lnTo>
                <a:lnTo>
                  <a:pt x="160734" y="17859"/>
                </a:lnTo>
                <a:lnTo>
                  <a:pt x="133945" y="17859"/>
                </a:lnTo>
                <a:lnTo>
                  <a:pt x="107156" y="17859"/>
                </a:lnTo>
                <a:lnTo>
                  <a:pt x="80367" y="8929"/>
                </a:lnTo>
                <a:lnTo>
                  <a:pt x="62508" y="8929"/>
                </a:lnTo>
                <a:lnTo>
                  <a:pt x="44648" y="8929"/>
                </a:lnTo>
                <a:lnTo>
                  <a:pt x="26789" y="8929"/>
                </a:lnTo>
                <a:lnTo>
                  <a:pt x="17859" y="8929"/>
                </a:lnTo>
                <a:lnTo>
                  <a:pt x="8929" y="8929"/>
                </a:lnTo>
                <a:lnTo>
                  <a:pt x="0" y="8929"/>
                </a:lnTo>
                <a:lnTo>
                  <a:pt x="0" y="8929"/>
                </a:lnTo>
                <a:lnTo>
                  <a:pt x="0" y="0"/>
                </a:lnTo>
                <a:lnTo>
                  <a:pt x="8929" y="0"/>
                </a:lnTo>
                <a:lnTo>
                  <a:pt x="8929" y="0"/>
                </a:lnTo>
                <a:lnTo>
                  <a:pt x="26789" y="0"/>
                </a:lnTo>
                <a:lnTo>
                  <a:pt x="35718" y="0"/>
                </a:lnTo>
                <a:lnTo>
                  <a:pt x="53578" y="0"/>
                </a:lnTo>
                <a:lnTo>
                  <a:pt x="71437" y="8929"/>
                </a:lnTo>
                <a:lnTo>
                  <a:pt x="98226" y="8929"/>
                </a:lnTo>
                <a:lnTo>
                  <a:pt x="125015" y="17859"/>
                </a:lnTo>
                <a:lnTo>
                  <a:pt x="151804" y="17859"/>
                </a:lnTo>
                <a:lnTo>
                  <a:pt x="178593" y="17859"/>
                </a:lnTo>
                <a:lnTo>
                  <a:pt x="196453" y="26789"/>
                </a:lnTo>
                <a:lnTo>
                  <a:pt x="223242" y="26789"/>
                </a:lnTo>
                <a:lnTo>
                  <a:pt x="250031" y="26789"/>
                </a:lnTo>
                <a:lnTo>
                  <a:pt x="276820" y="26789"/>
                </a:lnTo>
                <a:lnTo>
                  <a:pt x="294679" y="26789"/>
                </a:lnTo>
                <a:lnTo>
                  <a:pt x="312539" y="26789"/>
                </a:lnTo>
                <a:lnTo>
                  <a:pt x="330398" y="26789"/>
                </a:lnTo>
                <a:lnTo>
                  <a:pt x="339328" y="26789"/>
                </a:lnTo>
                <a:lnTo>
                  <a:pt x="357187" y="35718"/>
                </a:lnTo>
                <a:lnTo>
                  <a:pt x="357187" y="35718"/>
                </a:lnTo>
                <a:lnTo>
                  <a:pt x="366117" y="35718"/>
                </a:lnTo>
                <a:lnTo>
                  <a:pt x="375047" y="35718"/>
                </a:lnTo>
                <a:lnTo>
                  <a:pt x="375047" y="35718"/>
                </a:lnTo>
                <a:lnTo>
                  <a:pt x="375047" y="35718"/>
                </a:lnTo>
                <a:lnTo>
                  <a:pt x="375047" y="26789"/>
                </a:lnTo>
                <a:lnTo>
                  <a:pt x="366117" y="26789"/>
                </a:lnTo>
                <a:lnTo>
                  <a:pt x="357187" y="26789"/>
                </a:lnTo>
                <a:lnTo>
                  <a:pt x="339328" y="17859"/>
                </a:lnTo>
                <a:lnTo>
                  <a:pt x="303609" y="17859"/>
                </a:lnTo>
                <a:lnTo>
                  <a:pt x="276820" y="17859"/>
                </a:lnTo>
                <a:lnTo>
                  <a:pt x="232172" y="8929"/>
                </a:lnTo>
                <a:lnTo>
                  <a:pt x="169664" y="8929"/>
                </a:lnTo>
                <a:lnTo>
                  <a:pt x="169664" y="8929"/>
                </a:lnTo>
                <a:lnTo>
                  <a:pt x="169664" y="8929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634258" y="4241601"/>
            <a:ext cx="160735" cy="26790"/>
          </a:xfrm>
          <a:custGeom>
            <a:avLst/>
            <a:gdLst/>
            <a:ahLst/>
            <a:cxnLst/>
            <a:rect l="0" t="0" r="0" b="0"/>
            <a:pathLst>
              <a:path w="160735" h="26790">
                <a:moveTo>
                  <a:pt x="107156" y="26789"/>
                </a:moveTo>
                <a:lnTo>
                  <a:pt x="116086" y="26789"/>
                </a:lnTo>
                <a:lnTo>
                  <a:pt x="116086" y="17860"/>
                </a:lnTo>
                <a:lnTo>
                  <a:pt x="125015" y="17860"/>
                </a:lnTo>
                <a:lnTo>
                  <a:pt x="133945" y="17860"/>
                </a:lnTo>
                <a:lnTo>
                  <a:pt x="133945" y="17860"/>
                </a:lnTo>
                <a:lnTo>
                  <a:pt x="142875" y="8930"/>
                </a:lnTo>
                <a:lnTo>
                  <a:pt x="142875" y="8930"/>
                </a:lnTo>
                <a:lnTo>
                  <a:pt x="151805" y="8930"/>
                </a:lnTo>
                <a:lnTo>
                  <a:pt x="151805" y="8930"/>
                </a:lnTo>
                <a:lnTo>
                  <a:pt x="151805" y="8930"/>
                </a:lnTo>
                <a:lnTo>
                  <a:pt x="151805" y="8930"/>
                </a:lnTo>
                <a:lnTo>
                  <a:pt x="151805" y="17860"/>
                </a:lnTo>
                <a:lnTo>
                  <a:pt x="142875" y="17860"/>
                </a:lnTo>
                <a:lnTo>
                  <a:pt x="133945" y="8930"/>
                </a:lnTo>
                <a:lnTo>
                  <a:pt x="125015" y="8930"/>
                </a:lnTo>
                <a:lnTo>
                  <a:pt x="116086" y="8930"/>
                </a:lnTo>
                <a:lnTo>
                  <a:pt x="98226" y="8930"/>
                </a:lnTo>
                <a:lnTo>
                  <a:pt x="89297" y="0"/>
                </a:lnTo>
                <a:lnTo>
                  <a:pt x="71437" y="0"/>
                </a:lnTo>
                <a:lnTo>
                  <a:pt x="62508" y="0"/>
                </a:lnTo>
                <a:lnTo>
                  <a:pt x="53578" y="0"/>
                </a:lnTo>
                <a:lnTo>
                  <a:pt x="35719" y="0"/>
                </a:lnTo>
                <a:lnTo>
                  <a:pt x="26789" y="0"/>
                </a:lnTo>
                <a:lnTo>
                  <a:pt x="17859" y="0"/>
                </a:lnTo>
                <a:lnTo>
                  <a:pt x="8930" y="0"/>
                </a:lnTo>
                <a:lnTo>
                  <a:pt x="893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26789" y="0"/>
                </a:lnTo>
                <a:lnTo>
                  <a:pt x="35719" y="8930"/>
                </a:lnTo>
                <a:lnTo>
                  <a:pt x="53578" y="8930"/>
                </a:lnTo>
                <a:lnTo>
                  <a:pt x="71437" y="8930"/>
                </a:lnTo>
                <a:lnTo>
                  <a:pt x="89297" y="17860"/>
                </a:lnTo>
                <a:lnTo>
                  <a:pt x="107156" y="17860"/>
                </a:lnTo>
                <a:lnTo>
                  <a:pt x="125015" y="17860"/>
                </a:lnTo>
                <a:lnTo>
                  <a:pt x="142875" y="26789"/>
                </a:lnTo>
                <a:lnTo>
                  <a:pt x="151805" y="26789"/>
                </a:lnTo>
                <a:lnTo>
                  <a:pt x="160734" y="26789"/>
                </a:lnTo>
                <a:lnTo>
                  <a:pt x="160734" y="26789"/>
                </a:lnTo>
                <a:lnTo>
                  <a:pt x="160734" y="26789"/>
                </a:lnTo>
                <a:lnTo>
                  <a:pt x="160734" y="26789"/>
                </a:lnTo>
                <a:lnTo>
                  <a:pt x="160734" y="26789"/>
                </a:lnTo>
                <a:lnTo>
                  <a:pt x="151805" y="26789"/>
                </a:lnTo>
                <a:lnTo>
                  <a:pt x="142875" y="17860"/>
                </a:lnTo>
                <a:lnTo>
                  <a:pt x="133945" y="17860"/>
                </a:lnTo>
                <a:lnTo>
                  <a:pt x="116086" y="17860"/>
                </a:lnTo>
                <a:lnTo>
                  <a:pt x="107156" y="17860"/>
                </a:lnTo>
                <a:lnTo>
                  <a:pt x="107156" y="1786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178719" y="4045148"/>
            <a:ext cx="232173" cy="17860"/>
          </a:xfrm>
          <a:custGeom>
            <a:avLst/>
            <a:gdLst/>
            <a:ahLst/>
            <a:cxnLst/>
            <a:rect l="0" t="0" r="0" b="0"/>
            <a:pathLst>
              <a:path w="232173" h="17860">
                <a:moveTo>
                  <a:pt x="214312" y="8930"/>
                </a:moveTo>
                <a:lnTo>
                  <a:pt x="214312" y="8930"/>
                </a:lnTo>
                <a:lnTo>
                  <a:pt x="214312" y="8930"/>
                </a:lnTo>
                <a:lnTo>
                  <a:pt x="214312" y="8930"/>
                </a:lnTo>
                <a:lnTo>
                  <a:pt x="214312" y="8930"/>
                </a:lnTo>
                <a:lnTo>
                  <a:pt x="205383" y="8930"/>
                </a:lnTo>
                <a:lnTo>
                  <a:pt x="205383" y="8930"/>
                </a:lnTo>
                <a:lnTo>
                  <a:pt x="196453" y="8930"/>
                </a:lnTo>
                <a:lnTo>
                  <a:pt x="178594" y="8930"/>
                </a:lnTo>
                <a:lnTo>
                  <a:pt x="169664" y="17859"/>
                </a:lnTo>
                <a:lnTo>
                  <a:pt x="151804" y="8930"/>
                </a:lnTo>
                <a:lnTo>
                  <a:pt x="133945" y="8930"/>
                </a:lnTo>
                <a:lnTo>
                  <a:pt x="116086" y="8930"/>
                </a:lnTo>
                <a:lnTo>
                  <a:pt x="89297" y="8930"/>
                </a:lnTo>
                <a:lnTo>
                  <a:pt x="71437" y="8930"/>
                </a:lnTo>
                <a:lnTo>
                  <a:pt x="62508" y="8930"/>
                </a:lnTo>
                <a:lnTo>
                  <a:pt x="44648" y="8930"/>
                </a:lnTo>
                <a:lnTo>
                  <a:pt x="26789" y="8930"/>
                </a:lnTo>
                <a:lnTo>
                  <a:pt x="17859" y="8930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0" y="17859"/>
                </a:lnTo>
                <a:lnTo>
                  <a:pt x="8930" y="17859"/>
                </a:lnTo>
                <a:lnTo>
                  <a:pt x="17859" y="17859"/>
                </a:lnTo>
                <a:lnTo>
                  <a:pt x="35719" y="8930"/>
                </a:lnTo>
                <a:lnTo>
                  <a:pt x="53578" y="8930"/>
                </a:lnTo>
                <a:lnTo>
                  <a:pt x="80367" y="8930"/>
                </a:lnTo>
                <a:lnTo>
                  <a:pt x="98226" y="8930"/>
                </a:lnTo>
                <a:lnTo>
                  <a:pt x="125015" y="8930"/>
                </a:lnTo>
                <a:lnTo>
                  <a:pt x="151804" y="8930"/>
                </a:lnTo>
                <a:lnTo>
                  <a:pt x="169664" y="8930"/>
                </a:lnTo>
                <a:lnTo>
                  <a:pt x="187523" y="8930"/>
                </a:lnTo>
                <a:lnTo>
                  <a:pt x="205383" y="8930"/>
                </a:lnTo>
                <a:lnTo>
                  <a:pt x="214312" y="8930"/>
                </a:lnTo>
                <a:lnTo>
                  <a:pt x="223242" y="8930"/>
                </a:lnTo>
                <a:lnTo>
                  <a:pt x="232172" y="8930"/>
                </a:lnTo>
                <a:lnTo>
                  <a:pt x="232172" y="8930"/>
                </a:lnTo>
                <a:lnTo>
                  <a:pt x="232172" y="8930"/>
                </a:lnTo>
                <a:lnTo>
                  <a:pt x="232172" y="8930"/>
                </a:lnTo>
                <a:lnTo>
                  <a:pt x="223242" y="8930"/>
                </a:lnTo>
                <a:lnTo>
                  <a:pt x="214312" y="8930"/>
                </a:lnTo>
                <a:lnTo>
                  <a:pt x="187523" y="8930"/>
                </a:lnTo>
                <a:lnTo>
                  <a:pt x="169664" y="0"/>
                </a:lnTo>
                <a:lnTo>
                  <a:pt x="133945" y="0"/>
                </a:lnTo>
                <a:lnTo>
                  <a:pt x="98226" y="0"/>
                </a:lnTo>
                <a:lnTo>
                  <a:pt x="71437" y="0"/>
                </a:lnTo>
                <a:lnTo>
                  <a:pt x="53578" y="8930"/>
                </a:lnTo>
                <a:lnTo>
                  <a:pt x="53578" y="893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84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 Results Expected </a:t>
            </a:r>
            <a:br>
              <a:rPr lang="en-US" dirty="0" smtClean="0"/>
            </a:br>
            <a:r>
              <a:rPr lang="en-US" dirty="0" smtClean="0"/>
              <a:t>Without Air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se y = d – ½ gt</a:t>
            </a:r>
            <a:r>
              <a:rPr lang="en-US" baseline="30000" dirty="0" smtClean="0"/>
              <a:t>2</a:t>
            </a:r>
            <a:r>
              <a:rPr lang="en-US" dirty="0" smtClean="0"/>
              <a:t>  to compute descent time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se v = </a:t>
            </a:r>
            <a:r>
              <a:rPr lang="en-US" dirty="0" err="1" smtClean="0"/>
              <a:t>gt</a:t>
            </a:r>
            <a:r>
              <a:rPr lang="en-US" dirty="0" smtClean="0"/>
              <a:t> to compute speeds of impact. </a:t>
            </a:r>
            <a:endParaRPr lang="en-US" baseline="30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1538"/>
              </p:ext>
            </p:extLst>
          </p:nvPr>
        </p:nvGraphicFramePr>
        <p:xfrm>
          <a:off x="7924800" y="152400"/>
          <a:ext cx="764684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5763"/>
                <a:gridCol w="378921"/>
              </a:tblGrid>
              <a:tr h="304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051" name="Picture 3" descr="C:\Users\Owner\AppData\Local\Microsoft\Windows\Temporary Internet Files\Content.IE5\FVZ4ZE4V\the_flash_icon_by_jeremymallin-d417rsy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 4"/>
          <p:cNvSpPr/>
          <p:nvPr/>
        </p:nvSpPr>
        <p:spPr>
          <a:xfrm>
            <a:off x="1562695" y="2866429"/>
            <a:ext cx="178595" cy="196454"/>
          </a:xfrm>
          <a:custGeom>
            <a:avLst/>
            <a:gdLst/>
            <a:ahLst/>
            <a:cxnLst/>
            <a:rect l="0" t="0" r="0" b="0"/>
            <a:pathLst>
              <a:path w="178595" h="196454">
                <a:moveTo>
                  <a:pt x="62508" y="0"/>
                </a:move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53578" y="8930"/>
                </a:lnTo>
                <a:lnTo>
                  <a:pt x="44649" y="17860"/>
                </a:lnTo>
                <a:lnTo>
                  <a:pt x="35719" y="26789"/>
                </a:lnTo>
                <a:lnTo>
                  <a:pt x="26789" y="44649"/>
                </a:lnTo>
                <a:lnTo>
                  <a:pt x="17860" y="62508"/>
                </a:lnTo>
                <a:lnTo>
                  <a:pt x="8930" y="80367"/>
                </a:lnTo>
                <a:lnTo>
                  <a:pt x="0" y="98227"/>
                </a:lnTo>
                <a:lnTo>
                  <a:pt x="0" y="116086"/>
                </a:lnTo>
                <a:lnTo>
                  <a:pt x="0" y="133946"/>
                </a:lnTo>
                <a:lnTo>
                  <a:pt x="0" y="151805"/>
                </a:lnTo>
                <a:lnTo>
                  <a:pt x="8930" y="160735"/>
                </a:lnTo>
                <a:lnTo>
                  <a:pt x="8930" y="178594"/>
                </a:lnTo>
                <a:lnTo>
                  <a:pt x="17860" y="187524"/>
                </a:lnTo>
                <a:lnTo>
                  <a:pt x="35719" y="196453"/>
                </a:lnTo>
                <a:lnTo>
                  <a:pt x="44649" y="196453"/>
                </a:lnTo>
                <a:lnTo>
                  <a:pt x="53578" y="196453"/>
                </a:lnTo>
                <a:lnTo>
                  <a:pt x="71438" y="196453"/>
                </a:lnTo>
                <a:lnTo>
                  <a:pt x="89297" y="187524"/>
                </a:lnTo>
                <a:lnTo>
                  <a:pt x="107157" y="178594"/>
                </a:lnTo>
                <a:lnTo>
                  <a:pt x="125016" y="160735"/>
                </a:lnTo>
                <a:lnTo>
                  <a:pt x="133946" y="151805"/>
                </a:lnTo>
                <a:lnTo>
                  <a:pt x="151805" y="133946"/>
                </a:lnTo>
                <a:lnTo>
                  <a:pt x="160735" y="116086"/>
                </a:lnTo>
                <a:lnTo>
                  <a:pt x="169664" y="98227"/>
                </a:lnTo>
                <a:lnTo>
                  <a:pt x="178594" y="80367"/>
                </a:lnTo>
                <a:lnTo>
                  <a:pt x="178594" y="62508"/>
                </a:lnTo>
                <a:lnTo>
                  <a:pt x="178594" y="53578"/>
                </a:lnTo>
                <a:lnTo>
                  <a:pt x="169664" y="44649"/>
                </a:lnTo>
                <a:lnTo>
                  <a:pt x="160735" y="26789"/>
                </a:lnTo>
                <a:lnTo>
                  <a:pt x="142875" y="17860"/>
                </a:lnTo>
                <a:lnTo>
                  <a:pt x="133946" y="17860"/>
                </a:lnTo>
                <a:lnTo>
                  <a:pt x="116086" y="8930"/>
                </a:lnTo>
                <a:lnTo>
                  <a:pt x="107157" y="8930"/>
                </a:lnTo>
                <a:lnTo>
                  <a:pt x="89297" y="17860"/>
                </a:lnTo>
                <a:lnTo>
                  <a:pt x="80368" y="17860"/>
                </a:lnTo>
                <a:lnTo>
                  <a:pt x="71438" y="17860"/>
                </a:lnTo>
                <a:lnTo>
                  <a:pt x="71438" y="1786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812727" y="2937867"/>
            <a:ext cx="125016" cy="17860"/>
          </a:xfrm>
          <a:custGeom>
            <a:avLst/>
            <a:gdLst/>
            <a:ahLst/>
            <a:cxnLst/>
            <a:rect l="0" t="0" r="0" b="0"/>
            <a:pathLst>
              <a:path w="125016" h="17860">
                <a:moveTo>
                  <a:pt x="8929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29" y="8929"/>
                </a:lnTo>
                <a:lnTo>
                  <a:pt x="17859" y="8929"/>
                </a:lnTo>
                <a:lnTo>
                  <a:pt x="26789" y="8929"/>
                </a:lnTo>
                <a:lnTo>
                  <a:pt x="44648" y="8929"/>
                </a:lnTo>
                <a:lnTo>
                  <a:pt x="53578" y="8929"/>
                </a:lnTo>
                <a:lnTo>
                  <a:pt x="71437" y="8929"/>
                </a:lnTo>
                <a:lnTo>
                  <a:pt x="89296" y="17859"/>
                </a:lnTo>
                <a:lnTo>
                  <a:pt x="98226" y="17859"/>
                </a:lnTo>
                <a:lnTo>
                  <a:pt x="107156" y="17859"/>
                </a:lnTo>
                <a:lnTo>
                  <a:pt x="125015" y="17859"/>
                </a:lnTo>
                <a:lnTo>
                  <a:pt x="125015" y="17859"/>
                </a:lnTo>
                <a:lnTo>
                  <a:pt x="125015" y="1785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848445" y="3000375"/>
            <a:ext cx="53579" cy="26790"/>
          </a:xfrm>
          <a:custGeom>
            <a:avLst/>
            <a:gdLst/>
            <a:ahLst/>
            <a:cxnLst/>
            <a:rect l="0" t="0" r="0" b="0"/>
            <a:pathLst>
              <a:path w="53579" h="26790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17860" y="8929"/>
                </a:lnTo>
                <a:lnTo>
                  <a:pt x="35719" y="17859"/>
                </a:lnTo>
                <a:lnTo>
                  <a:pt x="44649" y="17859"/>
                </a:lnTo>
                <a:lnTo>
                  <a:pt x="53578" y="26789"/>
                </a:lnTo>
                <a:lnTo>
                  <a:pt x="53578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098477" y="2857500"/>
            <a:ext cx="214313" cy="312540"/>
          </a:xfrm>
          <a:custGeom>
            <a:avLst/>
            <a:gdLst/>
            <a:ahLst/>
            <a:cxnLst/>
            <a:rect l="0" t="0" r="0" b="0"/>
            <a:pathLst>
              <a:path w="214313" h="312540">
                <a:moveTo>
                  <a:pt x="133945" y="187523"/>
                </a:moveTo>
                <a:lnTo>
                  <a:pt x="133945" y="187523"/>
                </a:lnTo>
                <a:lnTo>
                  <a:pt x="125015" y="178593"/>
                </a:lnTo>
                <a:lnTo>
                  <a:pt x="125015" y="178593"/>
                </a:lnTo>
                <a:lnTo>
                  <a:pt x="125015" y="178593"/>
                </a:lnTo>
                <a:lnTo>
                  <a:pt x="125015" y="169664"/>
                </a:lnTo>
                <a:lnTo>
                  <a:pt x="125015" y="160734"/>
                </a:lnTo>
                <a:lnTo>
                  <a:pt x="116086" y="160734"/>
                </a:lnTo>
                <a:lnTo>
                  <a:pt x="107156" y="151804"/>
                </a:lnTo>
                <a:lnTo>
                  <a:pt x="98226" y="151804"/>
                </a:lnTo>
                <a:lnTo>
                  <a:pt x="80367" y="142875"/>
                </a:lnTo>
                <a:lnTo>
                  <a:pt x="62507" y="151804"/>
                </a:lnTo>
                <a:lnTo>
                  <a:pt x="53578" y="151804"/>
                </a:lnTo>
                <a:lnTo>
                  <a:pt x="44648" y="160734"/>
                </a:lnTo>
                <a:lnTo>
                  <a:pt x="26789" y="169664"/>
                </a:lnTo>
                <a:lnTo>
                  <a:pt x="17859" y="178593"/>
                </a:lnTo>
                <a:lnTo>
                  <a:pt x="8929" y="196453"/>
                </a:lnTo>
                <a:lnTo>
                  <a:pt x="0" y="205382"/>
                </a:lnTo>
                <a:lnTo>
                  <a:pt x="0" y="223242"/>
                </a:lnTo>
                <a:lnTo>
                  <a:pt x="0" y="232171"/>
                </a:lnTo>
                <a:lnTo>
                  <a:pt x="8929" y="250031"/>
                </a:lnTo>
                <a:lnTo>
                  <a:pt x="17859" y="258961"/>
                </a:lnTo>
                <a:lnTo>
                  <a:pt x="26789" y="267890"/>
                </a:lnTo>
                <a:lnTo>
                  <a:pt x="35718" y="267890"/>
                </a:lnTo>
                <a:lnTo>
                  <a:pt x="44648" y="267890"/>
                </a:lnTo>
                <a:lnTo>
                  <a:pt x="62507" y="267890"/>
                </a:lnTo>
                <a:lnTo>
                  <a:pt x="80367" y="267890"/>
                </a:lnTo>
                <a:lnTo>
                  <a:pt x="89296" y="258961"/>
                </a:lnTo>
                <a:lnTo>
                  <a:pt x="98226" y="250031"/>
                </a:lnTo>
                <a:lnTo>
                  <a:pt x="107156" y="232171"/>
                </a:lnTo>
                <a:lnTo>
                  <a:pt x="125015" y="223242"/>
                </a:lnTo>
                <a:lnTo>
                  <a:pt x="133945" y="196453"/>
                </a:lnTo>
                <a:lnTo>
                  <a:pt x="142875" y="169664"/>
                </a:lnTo>
                <a:lnTo>
                  <a:pt x="151804" y="151804"/>
                </a:lnTo>
                <a:lnTo>
                  <a:pt x="169664" y="125015"/>
                </a:lnTo>
                <a:lnTo>
                  <a:pt x="169664" y="98226"/>
                </a:lnTo>
                <a:lnTo>
                  <a:pt x="178593" y="80367"/>
                </a:lnTo>
                <a:lnTo>
                  <a:pt x="178593" y="62507"/>
                </a:lnTo>
                <a:lnTo>
                  <a:pt x="178593" y="44648"/>
                </a:lnTo>
                <a:lnTo>
                  <a:pt x="178593" y="26789"/>
                </a:lnTo>
                <a:lnTo>
                  <a:pt x="169664" y="17859"/>
                </a:lnTo>
                <a:lnTo>
                  <a:pt x="169664" y="8929"/>
                </a:lnTo>
                <a:lnTo>
                  <a:pt x="169664" y="0"/>
                </a:lnTo>
                <a:lnTo>
                  <a:pt x="160734" y="0"/>
                </a:lnTo>
                <a:lnTo>
                  <a:pt x="160734" y="0"/>
                </a:lnTo>
                <a:lnTo>
                  <a:pt x="160734" y="8929"/>
                </a:lnTo>
                <a:lnTo>
                  <a:pt x="160734" y="17859"/>
                </a:lnTo>
                <a:lnTo>
                  <a:pt x="151804" y="44648"/>
                </a:lnTo>
                <a:lnTo>
                  <a:pt x="151804" y="62507"/>
                </a:lnTo>
                <a:lnTo>
                  <a:pt x="151804" y="89296"/>
                </a:lnTo>
                <a:lnTo>
                  <a:pt x="160734" y="116086"/>
                </a:lnTo>
                <a:lnTo>
                  <a:pt x="169664" y="151804"/>
                </a:lnTo>
                <a:lnTo>
                  <a:pt x="178593" y="178593"/>
                </a:lnTo>
                <a:lnTo>
                  <a:pt x="187523" y="205382"/>
                </a:lnTo>
                <a:lnTo>
                  <a:pt x="196453" y="232171"/>
                </a:lnTo>
                <a:lnTo>
                  <a:pt x="196453" y="250031"/>
                </a:lnTo>
                <a:lnTo>
                  <a:pt x="205382" y="276820"/>
                </a:lnTo>
                <a:lnTo>
                  <a:pt x="205382" y="294679"/>
                </a:lnTo>
                <a:lnTo>
                  <a:pt x="205382" y="303609"/>
                </a:lnTo>
                <a:lnTo>
                  <a:pt x="214312" y="312539"/>
                </a:lnTo>
                <a:lnTo>
                  <a:pt x="214312" y="31253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2678906" y="1669851"/>
            <a:ext cx="258962" cy="464345"/>
          </a:xfrm>
          <a:custGeom>
            <a:avLst/>
            <a:gdLst/>
            <a:ahLst/>
            <a:cxnLst/>
            <a:rect l="0" t="0" r="0" b="0"/>
            <a:pathLst>
              <a:path w="258962" h="464345">
                <a:moveTo>
                  <a:pt x="214313" y="44649"/>
                </a:moveTo>
                <a:lnTo>
                  <a:pt x="214313" y="44649"/>
                </a:lnTo>
                <a:lnTo>
                  <a:pt x="214313" y="35719"/>
                </a:lnTo>
                <a:lnTo>
                  <a:pt x="214313" y="35719"/>
                </a:lnTo>
                <a:lnTo>
                  <a:pt x="214313" y="26789"/>
                </a:lnTo>
                <a:lnTo>
                  <a:pt x="214313" y="26789"/>
                </a:lnTo>
                <a:lnTo>
                  <a:pt x="214313" y="17860"/>
                </a:lnTo>
                <a:lnTo>
                  <a:pt x="214313" y="8930"/>
                </a:lnTo>
                <a:lnTo>
                  <a:pt x="205383" y="8930"/>
                </a:lnTo>
                <a:lnTo>
                  <a:pt x="187524" y="0"/>
                </a:lnTo>
                <a:lnTo>
                  <a:pt x="160735" y="0"/>
                </a:lnTo>
                <a:lnTo>
                  <a:pt x="142875" y="8930"/>
                </a:lnTo>
                <a:lnTo>
                  <a:pt x="116086" y="17860"/>
                </a:lnTo>
                <a:lnTo>
                  <a:pt x="89297" y="26789"/>
                </a:lnTo>
                <a:lnTo>
                  <a:pt x="71438" y="44649"/>
                </a:lnTo>
                <a:lnTo>
                  <a:pt x="44649" y="71438"/>
                </a:lnTo>
                <a:lnTo>
                  <a:pt x="26789" y="89297"/>
                </a:lnTo>
                <a:lnTo>
                  <a:pt x="17860" y="116086"/>
                </a:lnTo>
                <a:lnTo>
                  <a:pt x="8930" y="133946"/>
                </a:lnTo>
                <a:lnTo>
                  <a:pt x="0" y="151805"/>
                </a:lnTo>
                <a:lnTo>
                  <a:pt x="0" y="169664"/>
                </a:lnTo>
                <a:lnTo>
                  <a:pt x="0" y="178594"/>
                </a:lnTo>
                <a:lnTo>
                  <a:pt x="8930" y="187524"/>
                </a:lnTo>
                <a:lnTo>
                  <a:pt x="17860" y="196453"/>
                </a:lnTo>
                <a:lnTo>
                  <a:pt x="26789" y="196453"/>
                </a:lnTo>
                <a:lnTo>
                  <a:pt x="44649" y="187524"/>
                </a:lnTo>
                <a:lnTo>
                  <a:pt x="53578" y="178594"/>
                </a:lnTo>
                <a:lnTo>
                  <a:pt x="71438" y="169664"/>
                </a:lnTo>
                <a:lnTo>
                  <a:pt x="80367" y="151805"/>
                </a:lnTo>
                <a:lnTo>
                  <a:pt x="98227" y="125016"/>
                </a:lnTo>
                <a:lnTo>
                  <a:pt x="116086" y="107157"/>
                </a:lnTo>
                <a:lnTo>
                  <a:pt x="125016" y="89297"/>
                </a:lnTo>
                <a:lnTo>
                  <a:pt x="142875" y="71438"/>
                </a:lnTo>
                <a:lnTo>
                  <a:pt x="151805" y="53578"/>
                </a:lnTo>
                <a:lnTo>
                  <a:pt x="151805" y="44649"/>
                </a:lnTo>
                <a:lnTo>
                  <a:pt x="160735" y="35719"/>
                </a:lnTo>
                <a:lnTo>
                  <a:pt x="160735" y="35719"/>
                </a:lnTo>
                <a:lnTo>
                  <a:pt x="160735" y="35719"/>
                </a:lnTo>
                <a:lnTo>
                  <a:pt x="160735" y="35719"/>
                </a:lnTo>
                <a:lnTo>
                  <a:pt x="160735" y="35719"/>
                </a:lnTo>
                <a:lnTo>
                  <a:pt x="160735" y="44649"/>
                </a:lnTo>
                <a:lnTo>
                  <a:pt x="160735" y="53578"/>
                </a:lnTo>
                <a:lnTo>
                  <a:pt x="160735" y="62508"/>
                </a:lnTo>
                <a:lnTo>
                  <a:pt x="160735" y="80368"/>
                </a:lnTo>
                <a:lnTo>
                  <a:pt x="160735" y="98227"/>
                </a:lnTo>
                <a:lnTo>
                  <a:pt x="169664" y="116086"/>
                </a:lnTo>
                <a:lnTo>
                  <a:pt x="169664" y="142875"/>
                </a:lnTo>
                <a:lnTo>
                  <a:pt x="178594" y="169664"/>
                </a:lnTo>
                <a:lnTo>
                  <a:pt x="187524" y="196453"/>
                </a:lnTo>
                <a:lnTo>
                  <a:pt x="196453" y="223243"/>
                </a:lnTo>
                <a:lnTo>
                  <a:pt x="205383" y="258961"/>
                </a:lnTo>
                <a:lnTo>
                  <a:pt x="223242" y="285750"/>
                </a:lnTo>
                <a:lnTo>
                  <a:pt x="232172" y="312539"/>
                </a:lnTo>
                <a:lnTo>
                  <a:pt x="241102" y="339328"/>
                </a:lnTo>
                <a:lnTo>
                  <a:pt x="250032" y="366118"/>
                </a:lnTo>
                <a:lnTo>
                  <a:pt x="258961" y="392907"/>
                </a:lnTo>
                <a:lnTo>
                  <a:pt x="258961" y="410766"/>
                </a:lnTo>
                <a:lnTo>
                  <a:pt x="250032" y="428625"/>
                </a:lnTo>
                <a:lnTo>
                  <a:pt x="250032" y="446485"/>
                </a:lnTo>
                <a:lnTo>
                  <a:pt x="232172" y="455414"/>
                </a:lnTo>
                <a:lnTo>
                  <a:pt x="223242" y="464344"/>
                </a:lnTo>
                <a:lnTo>
                  <a:pt x="205383" y="464344"/>
                </a:lnTo>
                <a:lnTo>
                  <a:pt x="178594" y="464344"/>
                </a:lnTo>
                <a:lnTo>
                  <a:pt x="160735" y="464344"/>
                </a:lnTo>
                <a:lnTo>
                  <a:pt x="125016" y="455414"/>
                </a:lnTo>
                <a:lnTo>
                  <a:pt x="98227" y="455414"/>
                </a:lnTo>
                <a:lnTo>
                  <a:pt x="71438" y="446485"/>
                </a:lnTo>
                <a:lnTo>
                  <a:pt x="53578" y="446485"/>
                </a:lnTo>
                <a:lnTo>
                  <a:pt x="35719" y="437555"/>
                </a:lnTo>
                <a:lnTo>
                  <a:pt x="26789" y="428625"/>
                </a:lnTo>
                <a:lnTo>
                  <a:pt x="26789" y="42862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3027164" y="1687711"/>
            <a:ext cx="178595" cy="8930"/>
          </a:xfrm>
          <a:custGeom>
            <a:avLst/>
            <a:gdLst/>
            <a:ahLst/>
            <a:cxnLst/>
            <a:rect l="0" t="0" r="0" b="0"/>
            <a:pathLst>
              <a:path w="178595" h="8930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8930" y="0"/>
                </a:lnTo>
                <a:lnTo>
                  <a:pt x="17859" y="0"/>
                </a:lnTo>
                <a:lnTo>
                  <a:pt x="35719" y="0"/>
                </a:lnTo>
                <a:lnTo>
                  <a:pt x="53578" y="0"/>
                </a:lnTo>
                <a:lnTo>
                  <a:pt x="80367" y="0"/>
                </a:lnTo>
                <a:lnTo>
                  <a:pt x="107156" y="0"/>
                </a:lnTo>
                <a:lnTo>
                  <a:pt x="133945" y="0"/>
                </a:lnTo>
                <a:lnTo>
                  <a:pt x="151805" y="8929"/>
                </a:lnTo>
                <a:lnTo>
                  <a:pt x="169664" y="8929"/>
                </a:lnTo>
                <a:lnTo>
                  <a:pt x="178594" y="8929"/>
                </a:lnTo>
                <a:lnTo>
                  <a:pt x="178594" y="892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045023" y="1785937"/>
            <a:ext cx="116087" cy="1"/>
          </a:xfrm>
          <a:custGeom>
            <a:avLst/>
            <a:gdLst/>
            <a:ahLst/>
            <a:cxnLst/>
            <a:rect l="0" t="0" r="0" b="0"/>
            <a:pathLst>
              <a:path w="116087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26790" y="0"/>
                </a:lnTo>
                <a:lnTo>
                  <a:pt x="44649" y="0"/>
                </a:lnTo>
                <a:lnTo>
                  <a:pt x="80368" y="0"/>
                </a:lnTo>
                <a:lnTo>
                  <a:pt x="98227" y="0"/>
                </a:lnTo>
                <a:lnTo>
                  <a:pt x="116086" y="0"/>
                </a:lnTo>
                <a:lnTo>
                  <a:pt x="116086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446859" y="1607344"/>
            <a:ext cx="250033" cy="330399"/>
          </a:xfrm>
          <a:custGeom>
            <a:avLst/>
            <a:gdLst/>
            <a:ahLst/>
            <a:cxnLst/>
            <a:rect l="0" t="0" r="0" b="0"/>
            <a:pathLst>
              <a:path w="250033" h="330399">
                <a:moveTo>
                  <a:pt x="250032" y="44648"/>
                </a:moveTo>
                <a:lnTo>
                  <a:pt x="250032" y="44648"/>
                </a:lnTo>
                <a:lnTo>
                  <a:pt x="250032" y="35718"/>
                </a:lnTo>
                <a:lnTo>
                  <a:pt x="250032" y="35718"/>
                </a:lnTo>
                <a:lnTo>
                  <a:pt x="250032" y="26789"/>
                </a:lnTo>
                <a:lnTo>
                  <a:pt x="250032" y="17859"/>
                </a:lnTo>
                <a:lnTo>
                  <a:pt x="250032" y="8929"/>
                </a:lnTo>
                <a:lnTo>
                  <a:pt x="241102" y="8929"/>
                </a:lnTo>
                <a:lnTo>
                  <a:pt x="232172" y="0"/>
                </a:lnTo>
                <a:lnTo>
                  <a:pt x="223243" y="0"/>
                </a:lnTo>
                <a:lnTo>
                  <a:pt x="196454" y="0"/>
                </a:lnTo>
                <a:lnTo>
                  <a:pt x="169664" y="8929"/>
                </a:lnTo>
                <a:lnTo>
                  <a:pt x="142875" y="17859"/>
                </a:lnTo>
                <a:lnTo>
                  <a:pt x="107157" y="26789"/>
                </a:lnTo>
                <a:lnTo>
                  <a:pt x="80368" y="53578"/>
                </a:lnTo>
                <a:lnTo>
                  <a:pt x="53579" y="71437"/>
                </a:lnTo>
                <a:lnTo>
                  <a:pt x="26789" y="89296"/>
                </a:lnTo>
                <a:lnTo>
                  <a:pt x="8930" y="107156"/>
                </a:lnTo>
                <a:lnTo>
                  <a:pt x="0" y="125015"/>
                </a:lnTo>
                <a:lnTo>
                  <a:pt x="0" y="133945"/>
                </a:lnTo>
                <a:lnTo>
                  <a:pt x="0" y="142875"/>
                </a:lnTo>
                <a:lnTo>
                  <a:pt x="0" y="160734"/>
                </a:lnTo>
                <a:lnTo>
                  <a:pt x="8930" y="160734"/>
                </a:lnTo>
                <a:lnTo>
                  <a:pt x="26789" y="169664"/>
                </a:lnTo>
                <a:lnTo>
                  <a:pt x="44649" y="169664"/>
                </a:lnTo>
                <a:lnTo>
                  <a:pt x="62508" y="160734"/>
                </a:lnTo>
                <a:lnTo>
                  <a:pt x="80368" y="151804"/>
                </a:lnTo>
                <a:lnTo>
                  <a:pt x="98227" y="142875"/>
                </a:lnTo>
                <a:lnTo>
                  <a:pt x="125016" y="125015"/>
                </a:lnTo>
                <a:lnTo>
                  <a:pt x="142875" y="107156"/>
                </a:lnTo>
                <a:lnTo>
                  <a:pt x="160735" y="89296"/>
                </a:lnTo>
                <a:lnTo>
                  <a:pt x="187524" y="80367"/>
                </a:lnTo>
                <a:lnTo>
                  <a:pt x="205383" y="62507"/>
                </a:lnTo>
                <a:lnTo>
                  <a:pt x="214313" y="53578"/>
                </a:lnTo>
                <a:lnTo>
                  <a:pt x="223243" y="44648"/>
                </a:lnTo>
                <a:lnTo>
                  <a:pt x="232172" y="35718"/>
                </a:lnTo>
                <a:lnTo>
                  <a:pt x="232172" y="35718"/>
                </a:lnTo>
                <a:lnTo>
                  <a:pt x="232172" y="35718"/>
                </a:lnTo>
                <a:lnTo>
                  <a:pt x="232172" y="44648"/>
                </a:lnTo>
                <a:lnTo>
                  <a:pt x="232172" y="44648"/>
                </a:lnTo>
                <a:lnTo>
                  <a:pt x="232172" y="62507"/>
                </a:lnTo>
                <a:lnTo>
                  <a:pt x="223243" y="80367"/>
                </a:lnTo>
                <a:lnTo>
                  <a:pt x="223243" y="98226"/>
                </a:lnTo>
                <a:lnTo>
                  <a:pt x="214313" y="125015"/>
                </a:lnTo>
                <a:lnTo>
                  <a:pt x="205383" y="151804"/>
                </a:lnTo>
                <a:lnTo>
                  <a:pt x="196454" y="178593"/>
                </a:lnTo>
                <a:lnTo>
                  <a:pt x="187524" y="214312"/>
                </a:lnTo>
                <a:lnTo>
                  <a:pt x="178594" y="241101"/>
                </a:lnTo>
                <a:lnTo>
                  <a:pt x="169664" y="258960"/>
                </a:lnTo>
                <a:lnTo>
                  <a:pt x="169664" y="276820"/>
                </a:lnTo>
                <a:lnTo>
                  <a:pt x="160735" y="294679"/>
                </a:lnTo>
                <a:lnTo>
                  <a:pt x="160735" y="303609"/>
                </a:lnTo>
                <a:lnTo>
                  <a:pt x="160735" y="321468"/>
                </a:lnTo>
                <a:lnTo>
                  <a:pt x="160735" y="321468"/>
                </a:lnTo>
                <a:lnTo>
                  <a:pt x="160735" y="330398"/>
                </a:lnTo>
                <a:lnTo>
                  <a:pt x="160735" y="330398"/>
                </a:lnTo>
                <a:lnTo>
                  <a:pt x="160735" y="33039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732609" y="1893094"/>
            <a:ext cx="1" cy="17860"/>
          </a:xfrm>
          <a:custGeom>
            <a:avLst/>
            <a:gdLst/>
            <a:ahLst/>
            <a:cxnLst/>
            <a:rect l="0" t="0" r="0" b="0"/>
            <a:pathLst>
              <a:path w="1" h="17860">
                <a:moveTo>
                  <a:pt x="0" y="0"/>
                </a:moveTo>
                <a:lnTo>
                  <a:pt x="0" y="0"/>
                </a:lnTo>
                <a:lnTo>
                  <a:pt x="0" y="8929"/>
                </a:lnTo>
                <a:lnTo>
                  <a:pt x="0" y="892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3920133" y="1625203"/>
            <a:ext cx="214313" cy="303610"/>
          </a:xfrm>
          <a:custGeom>
            <a:avLst/>
            <a:gdLst/>
            <a:ahLst/>
            <a:cxnLst/>
            <a:rect l="0" t="0" r="0" b="0"/>
            <a:pathLst>
              <a:path w="214313" h="303610">
                <a:moveTo>
                  <a:pt x="187523" y="44648"/>
                </a:moveTo>
                <a:lnTo>
                  <a:pt x="187523" y="44648"/>
                </a:lnTo>
                <a:lnTo>
                  <a:pt x="187523" y="35719"/>
                </a:lnTo>
                <a:lnTo>
                  <a:pt x="187523" y="35719"/>
                </a:lnTo>
                <a:lnTo>
                  <a:pt x="187523" y="17859"/>
                </a:lnTo>
                <a:lnTo>
                  <a:pt x="178594" y="8930"/>
                </a:lnTo>
                <a:lnTo>
                  <a:pt x="169664" y="8930"/>
                </a:lnTo>
                <a:lnTo>
                  <a:pt x="151805" y="0"/>
                </a:lnTo>
                <a:lnTo>
                  <a:pt x="133945" y="0"/>
                </a:lnTo>
                <a:lnTo>
                  <a:pt x="107156" y="0"/>
                </a:lnTo>
                <a:lnTo>
                  <a:pt x="80367" y="8930"/>
                </a:lnTo>
                <a:lnTo>
                  <a:pt x="62508" y="8930"/>
                </a:lnTo>
                <a:lnTo>
                  <a:pt x="53578" y="17859"/>
                </a:lnTo>
                <a:lnTo>
                  <a:pt x="35719" y="26789"/>
                </a:lnTo>
                <a:lnTo>
                  <a:pt x="35719" y="44648"/>
                </a:lnTo>
                <a:lnTo>
                  <a:pt x="35719" y="53578"/>
                </a:lnTo>
                <a:lnTo>
                  <a:pt x="35719" y="71437"/>
                </a:lnTo>
                <a:lnTo>
                  <a:pt x="44648" y="89297"/>
                </a:lnTo>
                <a:lnTo>
                  <a:pt x="53578" y="107156"/>
                </a:lnTo>
                <a:lnTo>
                  <a:pt x="62508" y="125016"/>
                </a:lnTo>
                <a:lnTo>
                  <a:pt x="80367" y="151805"/>
                </a:lnTo>
                <a:lnTo>
                  <a:pt x="89297" y="169664"/>
                </a:lnTo>
                <a:lnTo>
                  <a:pt x="107156" y="187523"/>
                </a:lnTo>
                <a:lnTo>
                  <a:pt x="116086" y="214312"/>
                </a:lnTo>
                <a:lnTo>
                  <a:pt x="133945" y="232172"/>
                </a:lnTo>
                <a:lnTo>
                  <a:pt x="142875" y="250031"/>
                </a:lnTo>
                <a:lnTo>
                  <a:pt x="151805" y="267891"/>
                </a:lnTo>
                <a:lnTo>
                  <a:pt x="142875" y="276820"/>
                </a:lnTo>
                <a:lnTo>
                  <a:pt x="142875" y="285750"/>
                </a:lnTo>
                <a:lnTo>
                  <a:pt x="133945" y="294680"/>
                </a:lnTo>
                <a:lnTo>
                  <a:pt x="125015" y="303609"/>
                </a:lnTo>
                <a:lnTo>
                  <a:pt x="116086" y="303609"/>
                </a:lnTo>
                <a:lnTo>
                  <a:pt x="98226" y="303609"/>
                </a:lnTo>
                <a:lnTo>
                  <a:pt x="80367" y="294680"/>
                </a:lnTo>
                <a:lnTo>
                  <a:pt x="62508" y="285750"/>
                </a:lnTo>
                <a:lnTo>
                  <a:pt x="44648" y="276820"/>
                </a:lnTo>
                <a:lnTo>
                  <a:pt x="26789" y="267891"/>
                </a:lnTo>
                <a:lnTo>
                  <a:pt x="17859" y="258961"/>
                </a:lnTo>
                <a:lnTo>
                  <a:pt x="8930" y="250031"/>
                </a:lnTo>
                <a:lnTo>
                  <a:pt x="0" y="232172"/>
                </a:lnTo>
                <a:lnTo>
                  <a:pt x="0" y="223242"/>
                </a:lnTo>
                <a:lnTo>
                  <a:pt x="8930" y="196453"/>
                </a:lnTo>
                <a:lnTo>
                  <a:pt x="17859" y="187523"/>
                </a:lnTo>
                <a:lnTo>
                  <a:pt x="35719" y="169664"/>
                </a:lnTo>
                <a:lnTo>
                  <a:pt x="53578" y="151805"/>
                </a:lnTo>
                <a:lnTo>
                  <a:pt x="80367" y="133945"/>
                </a:lnTo>
                <a:lnTo>
                  <a:pt x="98226" y="116086"/>
                </a:lnTo>
                <a:lnTo>
                  <a:pt x="125015" y="107156"/>
                </a:lnTo>
                <a:lnTo>
                  <a:pt x="142875" y="89297"/>
                </a:lnTo>
                <a:lnTo>
                  <a:pt x="160734" y="80367"/>
                </a:lnTo>
                <a:lnTo>
                  <a:pt x="178594" y="62508"/>
                </a:lnTo>
                <a:lnTo>
                  <a:pt x="196453" y="62508"/>
                </a:lnTo>
                <a:lnTo>
                  <a:pt x="205383" y="53578"/>
                </a:lnTo>
                <a:lnTo>
                  <a:pt x="205383" y="53578"/>
                </a:lnTo>
                <a:lnTo>
                  <a:pt x="214312" y="53578"/>
                </a:lnTo>
                <a:lnTo>
                  <a:pt x="214312" y="5357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437805" y="3009304"/>
            <a:ext cx="187524" cy="26790"/>
          </a:xfrm>
          <a:custGeom>
            <a:avLst/>
            <a:gdLst/>
            <a:ahLst/>
            <a:cxnLst/>
            <a:rect l="0" t="0" r="0" b="0"/>
            <a:pathLst>
              <a:path w="187524" h="26790">
                <a:moveTo>
                  <a:pt x="8929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8929" y="8930"/>
                </a:lnTo>
                <a:lnTo>
                  <a:pt x="8929" y="8930"/>
                </a:lnTo>
                <a:lnTo>
                  <a:pt x="26789" y="17860"/>
                </a:lnTo>
                <a:lnTo>
                  <a:pt x="35718" y="17860"/>
                </a:lnTo>
                <a:lnTo>
                  <a:pt x="53578" y="17860"/>
                </a:lnTo>
                <a:lnTo>
                  <a:pt x="71437" y="17860"/>
                </a:lnTo>
                <a:lnTo>
                  <a:pt x="89297" y="26789"/>
                </a:lnTo>
                <a:lnTo>
                  <a:pt x="107156" y="26789"/>
                </a:lnTo>
                <a:lnTo>
                  <a:pt x="125015" y="26789"/>
                </a:lnTo>
                <a:lnTo>
                  <a:pt x="142875" y="26789"/>
                </a:lnTo>
                <a:lnTo>
                  <a:pt x="160734" y="26789"/>
                </a:lnTo>
                <a:lnTo>
                  <a:pt x="169664" y="26789"/>
                </a:lnTo>
                <a:lnTo>
                  <a:pt x="178593" y="26789"/>
                </a:lnTo>
                <a:lnTo>
                  <a:pt x="187523" y="26789"/>
                </a:lnTo>
                <a:lnTo>
                  <a:pt x="187523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803922" y="2884289"/>
            <a:ext cx="178595" cy="151805"/>
          </a:xfrm>
          <a:custGeom>
            <a:avLst/>
            <a:gdLst/>
            <a:ahLst/>
            <a:cxnLst/>
            <a:rect l="0" t="0" r="0" b="0"/>
            <a:pathLst>
              <a:path w="178595" h="151805">
                <a:moveTo>
                  <a:pt x="44648" y="0"/>
                </a:moveTo>
                <a:lnTo>
                  <a:pt x="44648" y="0"/>
                </a:lnTo>
                <a:lnTo>
                  <a:pt x="44648" y="0"/>
                </a:lnTo>
                <a:lnTo>
                  <a:pt x="35719" y="0"/>
                </a:lnTo>
                <a:lnTo>
                  <a:pt x="35719" y="0"/>
                </a:lnTo>
                <a:lnTo>
                  <a:pt x="35719" y="0"/>
                </a:lnTo>
                <a:lnTo>
                  <a:pt x="35719" y="8929"/>
                </a:lnTo>
                <a:lnTo>
                  <a:pt x="35719" y="8929"/>
                </a:lnTo>
                <a:lnTo>
                  <a:pt x="35719" y="17859"/>
                </a:lnTo>
                <a:lnTo>
                  <a:pt x="35719" y="26789"/>
                </a:lnTo>
                <a:lnTo>
                  <a:pt x="35719" y="35718"/>
                </a:lnTo>
                <a:lnTo>
                  <a:pt x="26789" y="44648"/>
                </a:lnTo>
                <a:lnTo>
                  <a:pt x="26789" y="53578"/>
                </a:lnTo>
                <a:lnTo>
                  <a:pt x="17859" y="62507"/>
                </a:lnTo>
                <a:lnTo>
                  <a:pt x="17859" y="71437"/>
                </a:lnTo>
                <a:lnTo>
                  <a:pt x="8930" y="80367"/>
                </a:lnTo>
                <a:lnTo>
                  <a:pt x="8930" y="80367"/>
                </a:lnTo>
                <a:lnTo>
                  <a:pt x="0" y="89297"/>
                </a:lnTo>
                <a:lnTo>
                  <a:pt x="0" y="98226"/>
                </a:lnTo>
                <a:lnTo>
                  <a:pt x="0" y="98226"/>
                </a:lnTo>
                <a:lnTo>
                  <a:pt x="0" y="98226"/>
                </a:lnTo>
                <a:lnTo>
                  <a:pt x="0" y="107156"/>
                </a:lnTo>
                <a:lnTo>
                  <a:pt x="8930" y="107156"/>
                </a:lnTo>
                <a:lnTo>
                  <a:pt x="8930" y="116086"/>
                </a:lnTo>
                <a:lnTo>
                  <a:pt x="8930" y="116086"/>
                </a:lnTo>
                <a:lnTo>
                  <a:pt x="17859" y="116086"/>
                </a:lnTo>
                <a:lnTo>
                  <a:pt x="26789" y="116086"/>
                </a:lnTo>
                <a:lnTo>
                  <a:pt x="35719" y="125015"/>
                </a:lnTo>
                <a:lnTo>
                  <a:pt x="44648" y="125015"/>
                </a:lnTo>
                <a:lnTo>
                  <a:pt x="62508" y="125015"/>
                </a:lnTo>
                <a:lnTo>
                  <a:pt x="80367" y="133945"/>
                </a:lnTo>
                <a:lnTo>
                  <a:pt x="89297" y="133945"/>
                </a:lnTo>
                <a:lnTo>
                  <a:pt x="107156" y="133945"/>
                </a:lnTo>
                <a:lnTo>
                  <a:pt x="125016" y="142875"/>
                </a:lnTo>
                <a:lnTo>
                  <a:pt x="142875" y="142875"/>
                </a:lnTo>
                <a:lnTo>
                  <a:pt x="160734" y="151804"/>
                </a:lnTo>
                <a:lnTo>
                  <a:pt x="178594" y="151804"/>
                </a:lnTo>
                <a:lnTo>
                  <a:pt x="178594" y="151804"/>
                </a:lnTo>
                <a:lnTo>
                  <a:pt x="178594" y="15180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946797" y="2866429"/>
            <a:ext cx="44649" cy="348259"/>
          </a:xfrm>
          <a:custGeom>
            <a:avLst/>
            <a:gdLst/>
            <a:ahLst/>
            <a:cxnLst/>
            <a:rect l="0" t="0" r="0" b="0"/>
            <a:pathLst>
              <a:path w="44649" h="348259">
                <a:moveTo>
                  <a:pt x="44648" y="0"/>
                </a:moveTo>
                <a:lnTo>
                  <a:pt x="44648" y="0"/>
                </a:lnTo>
                <a:lnTo>
                  <a:pt x="44648" y="0"/>
                </a:lnTo>
                <a:lnTo>
                  <a:pt x="44648" y="8930"/>
                </a:lnTo>
                <a:lnTo>
                  <a:pt x="44648" y="17860"/>
                </a:lnTo>
                <a:lnTo>
                  <a:pt x="35719" y="35719"/>
                </a:lnTo>
                <a:lnTo>
                  <a:pt x="35719" y="62508"/>
                </a:lnTo>
                <a:lnTo>
                  <a:pt x="35719" y="80367"/>
                </a:lnTo>
                <a:lnTo>
                  <a:pt x="26789" y="116086"/>
                </a:lnTo>
                <a:lnTo>
                  <a:pt x="26789" y="142875"/>
                </a:lnTo>
                <a:lnTo>
                  <a:pt x="17859" y="169664"/>
                </a:lnTo>
                <a:lnTo>
                  <a:pt x="17859" y="196453"/>
                </a:lnTo>
                <a:lnTo>
                  <a:pt x="8930" y="223242"/>
                </a:lnTo>
                <a:lnTo>
                  <a:pt x="8930" y="241102"/>
                </a:lnTo>
                <a:lnTo>
                  <a:pt x="8930" y="267891"/>
                </a:lnTo>
                <a:lnTo>
                  <a:pt x="8930" y="285750"/>
                </a:lnTo>
                <a:lnTo>
                  <a:pt x="0" y="294680"/>
                </a:lnTo>
                <a:lnTo>
                  <a:pt x="0" y="312539"/>
                </a:lnTo>
                <a:lnTo>
                  <a:pt x="0" y="330399"/>
                </a:lnTo>
                <a:lnTo>
                  <a:pt x="0" y="339328"/>
                </a:lnTo>
                <a:lnTo>
                  <a:pt x="0" y="348258"/>
                </a:lnTo>
                <a:lnTo>
                  <a:pt x="0" y="348258"/>
                </a:lnTo>
                <a:lnTo>
                  <a:pt x="0" y="34825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053953" y="3143250"/>
            <a:ext cx="35720" cy="44649"/>
          </a:xfrm>
          <a:custGeom>
            <a:avLst/>
            <a:gdLst/>
            <a:ahLst/>
            <a:cxnLst/>
            <a:rect l="0" t="0" r="0" b="0"/>
            <a:pathLst>
              <a:path w="35720" h="44649">
                <a:moveTo>
                  <a:pt x="35719" y="0"/>
                </a:moveTo>
                <a:lnTo>
                  <a:pt x="35719" y="0"/>
                </a:lnTo>
                <a:lnTo>
                  <a:pt x="26789" y="0"/>
                </a:lnTo>
                <a:lnTo>
                  <a:pt x="26789" y="8929"/>
                </a:lnTo>
                <a:lnTo>
                  <a:pt x="17860" y="17859"/>
                </a:lnTo>
                <a:lnTo>
                  <a:pt x="8930" y="26789"/>
                </a:lnTo>
                <a:lnTo>
                  <a:pt x="8930" y="35718"/>
                </a:lnTo>
                <a:lnTo>
                  <a:pt x="8930" y="44648"/>
                </a:lnTo>
                <a:lnTo>
                  <a:pt x="0" y="44648"/>
                </a:lnTo>
                <a:lnTo>
                  <a:pt x="0" y="4464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143250" y="2902148"/>
            <a:ext cx="169665" cy="366118"/>
          </a:xfrm>
          <a:custGeom>
            <a:avLst/>
            <a:gdLst/>
            <a:ahLst/>
            <a:cxnLst/>
            <a:rect l="0" t="0" r="0" b="0"/>
            <a:pathLst>
              <a:path w="169665" h="366118">
                <a:moveTo>
                  <a:pt x="169664" y="53578"/>
                </a:moveTo>
                <a:lnTo>
                  <a:pt x="169664" y="53578"/>
                </a:lnTo>
                <a:lnTo>
                  <a:pt x="169664" y="44648"/>
                </a:lnTo>
                <a:lnTo>
                  <a:pt x="169664" y="44648"/>
                </a:lnTo>
                <a:lnTo>
                  <a:pt x="169664" y="26789"/>
                </a:lnTo>
                <a:lnTo>
                  <a:pt x="169664" y="17859"/>
                </a:lnTo>
                <a:lnTo>
                  <a:pt x="160734" y="8930"/>
                </a:lnTo>
                <a:lnTo>
                  <a:pt x="142875" y="8930"/>
                </a:lnTo>
                <a:lnTo>
                  <a:pt x="133945" y="0"/>
                </a:lnTo>
                <a:lnTo>
                  <a:pt x="116086" y="0"/>
                </a:lnTo>
                <a:lnTo>
                  <a:pt x="98227" y="8930"/>
                </a:lnTo>
                <a:lnTo>
                  <a:pt x="71438" y="17859"/>
                </a:lnTo>
                <a:lnTo>
                  <a:pt x="53578" y="26789"/>
                </a:lnTo>
                <a:lnTo>
                  <a:pt x="35719" y="44648"/>
                </a:lnTo>
                <a:lnTo>
                  <a:pt x="17859" y="53578"/>
                </a:lnTo>
                <a:lnTo>
                  <a:pt x="8930" y="71438"/>
                </a:lnTo>
                <a:lnTo>
                  <a:pt x="0" y="89297"/>
                </a:lnTo>
                <a:lnTo>
                  <a:pt x="0" y="107156"/>
                </a:lnTo>
                <a:lnTo>
                  <a:pt x="0" y="116086"/>
                </a:lnTo>
                <a:lnTo>
                  <a:pt x="8930" y="125016"/>
                </a:lnTo>
                <a:lnTo>
                  <a:pt x="17859" y="133945"/>
                </a:lnTo>
                <a:lnTo>
                  <a:pt x="26789" y="142875"/>
                </a:lnTo>
                <a:lnTo>
                  <a:pt x="35719" y="142875"/>
                </a:lnTo>
                <a:lnTo>
                  <a:pt x="44648" y="142875"/>
                </a:lnTo>
                <a:lnTo>
                  <a:pt x="62508" y="133945"/>
                </a:lnTo>
                <a:lnTo>
                  <a:pt x="71438" y="125016"/>
                </a:lnTo>
                <a:lnTo>
                  <a:pt x="89297" y="116086"/>
                </a:lnTo>
                <a:lnTo>
                  <a:pt x="98227" y="107156"/>
                </a:lnTo>
                <a:lnTo>
                  <a:pt x="116086" y="89297"/>
                </a:lnTo>
                <a:lnTo>
                  <a:pt x="133945" y="80367"/>
                </a:lnTo>
                <a:lnTo>
                  <a:pt x="142875" y="71438"/>
                </a:lnTo>
                <a:lnTo>
                  <a:pt x="151805" y="62508"/>
                </a:lnTo>
                <a:lnTo>
                  <a:pt x="160734" y="53578"/>
                </a:lnTo>
                <a:lnTo>
                  <a:pt x="160734" y="5357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69664" y="44648"/>
                </a:lnTo>
                <a:lnTo>
                  <a:pt x="169664" y="44648"/>
                </a:lnTo>
                <a:lnTo>
                  <a:pt x="169664" y="53578"/>
                </a:lnTo>
                <a:lnTo>
                  <a:pt x="169664" y="62508"/>
                </a:lnTo>
                <a:lnTo>
                  <a:pt x="160734" y="71438"/>
                </a:lnTo>
                <a:lnTo>
                  <a:pt x="160734" y="89297"/>
                </a:lnTo>
                <a:lnTo>
                  <a:pt x="160734" y="107156"/>
                </a:lnTo>
                <a:lnTo>
                  <a:pt x="160734" y="125016"/>
                </a:lnTo>
                <a:lnTo>
                  <a:pt x="160734" y="151805"/>
                </a:lnTo>
                <a:lnTo>
                  <a:pt x="160734" y="178594"/>
                </a:lnTo>
                <a:lnTo>
                  <a:pt x="160734" y="196453"/>
                </a:lnTo>
                <a:lnTo>
                  <a:pt x="160734" y="223242"/>
                </a:lnTo>
                <a:lnTo>
                  <a:pt x="160734" y="250031"/>
                </a:lnTo>
                <a:lnTo>
                  <a:pt x="160734" y="267891"/>
                </a:lnTo>
                <a:lnTo>
                  <a:pt x="160734" y="294680"/>
                </a:lnTo>
                <a:lnTo>
                  <a:pt x="160734" y="312539"/>
                </a:lnTo>
                <a:lnTo>
                  <a:pt x="160734" y="339328"/>
                </a:lnTo>
                <a:lnTo>
                  <a:pt x="160734" y="348258"/>
                </a:lnTo>
                <a:lnTo>
                  <a:pt x="169664" y="357188"/>
                </a:lnTo>
                <a:lnTo>
                  <a:pt x="169664" y="366117"/>
                </a:lnTo>
                <a:lnTo>
                  <a:pt x="169664" y="366117"/>
                </a:lnTo>
                <a:lnTo>
                  <a:pt x="169664" y="366117"/>
                </a:lnTo>
                <a:lnTo>
                  <a:pt x="169664" y="36611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625453" y="2955726"/>
            <a:ext cx="17861" cy="383978"/>
          </a:xfrm>
          <a:custGeom>
            <a:avLst/>
            <a:gdLst/>
            <a:ahLst/>
            <a:cxnLst/>
            <a:rect l="0" t="0" r="0" b="0"/>
            <a:pathLst>
              <a:path w="17861" h="383978">
                <a:moveTo>
                  <a:pt x="17860" y="0"/>
                </a:moveTo>
                <a:lnTo>
                  <a:pt x="17860" y="0"/>
                </a:lnTo>
                <a:lnTo>
                  <a:pt x="17860" y="0"/>
                </a:lnTo>
                <a:lnTo>
                  <a:pt x="17860" y="0"/>
                </a:lnTo>
                <a:lnTo>
                  <a:pt x="17860" y="8930"/>
                </a:lnTo>
                <a:lnTo>
                  <a:pt x="17860" y="17860"/>
                </a:lnTo>
                <a:lnTo>
                  <a:pt x="17860" y="26789"/>
                </a:lnTo>
                <a:lnTo>
                  <a:pt x="17860" y="44649"/>
                </a:lnTo>
                <a:lnTo>
                  <a:pt x="17860" y="62508"/>
                </a:lnTo>
                <a:lnTo>
                  <a:pt x="8930" y="80367"/>
                </a:lnTo>
                <a:lnTo>
                  <a:pt x="8930" y="98227"/>
                </a:lnTo>
                <a:lnTo>
                  <a:pt x="8930" y="125016"/>
                </a:lnTo>
                <a:lnTo>
                  <a:pt x="8930" y="142875"/>
                </a:lnTo>
                <a:lnTo>
                  <a:pt x="8930" y="169664"/>
                </a:lnTo>
                <a:lnTo>
                  <a:pt x="0" y="196453"/>
                </a:lnTo>
                <a:lnTo>
                  <a:pt x="0" y="232172"/>
                </a:lnTo>
                <a:lnTo>
                  <a:pt x="0" y="258961"/>
                </a:lnTo>
                <a:lnTo>
                  <a:pt x="8930" y="285750"/>
                </a:lnTo>
                <a:lnTo>
                  <a:pt x="8930" y="303610"/>
                </a:lnTo>
                <a:lnTo>
                  <a:pt x="17860" y="330399"/>
                </a:lnTo>
                <a:lnTo>
                  <a:pt x="17860" y="348258"/>
                </a:lnTo>
                <a:lnTo>
                  <a:pt x="17860" y="366117"/>
                </a:lnTo>
                <a:lnTo>
                  <a:pt x="17860" y="375047"/>
                </a:lnTo>
                <a:lnTo>
                  <a:pt x="17860" y="383977"/>
                </a:lnTo>
                <a:lnTo>
                  <a:pt x="17860" y="38397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455789" y="3125390"/>
            <a:ext cx="250032" cy="35720"/>
          </a:xfrm>
          <a:custGeom>
            <a:avLst/>
            <a:gdLst/>
            <a:ahLst/>
            <a:cxnLst/>
            <a:rect l="0" t="0" r="0" b="0"/>
            <a:pathLst>
              <a:path w="250032" h="35720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17859" y="8930"/>
                </a:lnTo>
                <a:lnTo>
                  <a:pt x="35719" y="8930"/>
                </a:lnTo>
                <a:lnTo>
                  <a:pt x="62508" y="17860"/>
                </a:lnTo>
                <a:lnTo>
                  <a:pt x="89297" y="17860"/>
                </a:lnTo>
                <a:lnTo>
                  <a:pt x="125016" y="26789"/>
                </a:lnTo>
                <a:lnTo>
                  <a:pt x="151805" y="35719"/>
                </a:lnTo>
                <a:lnTo>
                  <a:pt x="187524" y="35719"/>
                </a:lnTo>
                <a:lnTo>
                  <a:pt x="214313" y="35719"/>
                </a:lnTo>
                <a:lnTo>
                  <a:pt x="232172" y="26789"/>
                </a:lnTo>
                <a:lnTo>
                  <a:pt x="250031" y="26789"/>
                </a:lnTo>
                <a:lnTo>
                  <a:pt x="250031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3768328" y="2839640"/>
            <a:ext cx="267892" cy="223243"/>
          </a:xfrm>
          <a:custGeom>
            <a:avLst/>
            <a:gdLst/>
            <a:ahLst/>
            <a:cxnLst/>
            <a:rect l="0" t="0" r="0" b="0"/>
            <a:pathLst>
              <a:path w="267892" h="223243">
                <a:moveTo>
                  <a:pt x="0" y="17860"/>
                </a:moveTo>
                <a:lnTo>
                  <a:pt x="0" y="17860"/>
                </a:lnTo>
                <a:lnTo>
                  <a:pt x="8930" y="8930"/>
                </a:lnTo>
                <a:lnTo>
                  <a:pt x="17860" y="8930"/>
                </a:lnTo>
                <a:lnTo>
                  <a:pt x="35719" y="0"/>
                </a:lnTo>
                <a:lnTo>
                  <a:pt x="44649" y="0"/>
                </a:lnTo>
                <a:lnTo>
                  <a:pt x="62508" y="0"/>
                </a:lnTo>
                <a:lnTo>
                  <a:pt x="80367" y="0"/>
                </a:lnTo>
                <a:lnTo>
                  <a:pt x="89297" y="0"/>
                </a:lnTo>
                <a:lnTo>
                  <a:pt x="107156" y="8930"/>
                </a:lnTo>
                <a:lnTo>
                  <a:pt x="125016" y="17860"/>
                </a:lnTo>
                <a:lnTo>
                  <a:pt x="133945" y="17860"/>
                </a:lnTo>
                <a:lnTo>
                  <a:pt x="133945" y="26789"/>
                </a:lnTo>
                <a:lnTo>
                  <a:pt x="142875" y="44649"/>
                </a:lnTo>
                <a:lnTo>
                  <a:pt x="142875" y="53578"/>
                </a:lnTo>
                <a:lnTo>
                  <a:pt x="142875" y="62508"/>
                </a:lnTo>
                <a:lnTo>
                  <a:pt x="142875" y="71438"/>
                </a:lnTo>
                <a:lnTo>
                  <a:pt x="133945" y="80367"/>
                </a:lnTo>
                <a:lnTo>
                  <a:pt x="125016" y="98227"/>
                </a:lnTo>
                <a:lnTo>
                  <a:pt x="116086" y="107156"/>
                </a:lnTo>
                <a:lnTo>
                  <a:pt x="107156" y="116086"/>
                </a:lnTo>
                <a:lnTo>
                  <a:pt x="89297" y="125016"/>
                </a:lnTo>
                <a:lnTo>
                  <a:pt x="71438" y="133946"/>
                </a:lnTo>
                <a:lnTo>
                  <a:pt x="62508" y="142875"/>
                </a:lnTo>
                <a:lnTo>
                  <a:pt x="53578" y="142875"/>
                </a:lnTo>
                <a:lnTo>
                  <a:pt x="44649" y="151805"/>
                </a:lnTo>
                <a:lnTo>
                  <a:pt x="35719" y="160735"/>
                </a:lnTo>
                <a:lnTo>
                  <a:pt x="26789" y="160735"/>
                </a:lnTo>
                <a:lnTo>
                  <a:pt x="26789" y="169664"/>
                </a:lnTo>
                <a:lnTo>
                  <a:pt x="35719" y="178594"/>
                </a:lnTo>
                <a:lnTo>
                  <a:pt x="35719" y="178594"/>
                </a:lnTo>
                <a:lnTo>
                  <a:pt x="44649" y="187524"/>
                </a:lnTo>
                <a:lnTo>
                  <a:pt x="62508" y="196453"/>
                </a:lnTo>
                <a:lnTo>
                  <a:pt x="89297" y="205383"/>
                </a:lnTo>
                <a:lnTo>
                  <a:pt x="116086" y="214313"/>
                </a:lnTo>
                <a:lnTo>
                  <a:pt x="151805" y="214313"/>
                </a:lnTo>
                <a:lnTo>
                  <a:pt x="178594" y="223242"/>
                </a:lnTo>
                <a:lnTo>
                  <a:pt x="205383" y="223242"/>
                </a:lnTo>
                <a:lnTo>
                  <a:pt x="232172" y="223242"/>
                </a:lnTo>
                <a:lnTo>
                  <a:pt x="250031" y="223242"/>
                </a:lnTo>
                <a:lnTo>
                  <a:pt x="267891" y="223242"/>
                </a:lnTo>
                <a:lnTo>
                  <a:pt x="267891" y="223242"/>
                </a:lnTo>
                <a:lnTo>
                  <a:pt x="267891" y="22324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813102" y="2982515"/>
            <a:ext cx="8930" cy="375048"/>
          </a:xfrm>
          <a:custGeom>
            <a:avLst/>
            <a:gdLst/>
            <a:ahLst/>
            <a:cxnLst/>
            <a:rect l="0" t="0" r="0" b="0"/>
            <a:pathLst>
              <a:path w="8930" h="37504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17860"/>
                </a:lnTo>
                <a:lnTo>
                  <a:pt x="0" y="35719"/>
                </a:lnTo>
                <a:lnTo>
                  <a:pt x="0" y="44649"/>
                </a:lnTo>
                <a:lnTo>
                  <a:pt x="8929" y="71438"/>
                </a:lnTo>
                <a:lnTo>
                  <a:pt x="8929" y="98227"/>
                </a:lnTo>
                <a:lnTo>
                  <a:pt x="8929" y="125016"/>
                </a:lnTo>
                <a:lnTo>
                  <a:pt x="8929" y="151805"/>
                </a:lnTo>
                <a:lnTo>
                  <a:pt x="8929" y="178594"/>
                </a:lnTo>
                <a:lnTo>
                  <a:pt x="8929" y="205383"/>
                </a:lnTo>
                <a:lnTo>
                  <a:pt x="8929" y="223242"/>
                </a:lnTo>
                <a:lnTo>
                  <a:pt x="0" y="250031"/>
                </a:lnTo>
                <a:lnTo>
                  <a:pt x="0" y="276821"/>
                </a:lnTo>
                <a:lnTo>
                  <a:pt x="0" y="294680"/>
                </a:lnTo>
                <a:lnTo>
                  <a:pt x="0" y="312539"/>
                </a:lnTo>
                <a:lnTo>
                  <a:pt x="0" y="339328"/>
                </a:lnTo>
                <a:lnTo>
                  <a:pt x="0" y="348258"/>
                </a:lnTo>
                <a:lnTo>
                  <a:pt x="0" y="366117"/>
                </a:lnTo>
                <a:lnTo>
                  <a:pt x="0" y="375047"/>
                </a:lnTo>
                <a:lnTo>
                  <a:pt x="0" y="375047"/>
                </a:lnTo>
                <a:lnTo>
                  <a:pt x="0" y="37504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4670227" y="3027164"/>
            <a:ext cx="258962" cy="160735"/>
          </a:xfrm>
          <a:custGeom>
            <a:avLst/>
            <a:gdLst/>
            <a:ahLst/>
            <a:cxnLst/>
            <a:rect l="0" t="0" r="0" b="0"/>
            <a:pathLst>
              <a:path w="258962" h="160735">
                <a:moveTo>
                  <a:pt x="35718" y="0"/>
                </a:move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44648" y="8929"/>
                </a:lnTo>
                <a:lnTo>
                  <a:pt x="44648" y="17859"/>
                </a:lnTo>
                <a:lnTo>
                  <a:pt x="44648" y="26789"/>
                </a:lnTo>
                <a:lnTo>
                  <a:pt x="44648" y="44648"/>
                </a:lnTo>
                <a:lnTo>
                  <a:pt x="35718" y="53578"/>
                </a:lnTo>
                <a:lnTo>
                  <a:pt x="35718" y="71437"/>
                </a:lnTo>
                <a:lnTo>
                  <a:pt x="35718" y="80367"/>
                </a:lnTo>
                <a:lnTo>
                  <a:pt x="26789" y="89297"/>
                </a:lnTo>
                <a:lnTo>
                  <a:pt x="26789" y="107156"/>
                </a:lnTo>
                <a:lnTo>
                  <a:pt x="17859" y="116086"/>
                </a:lnTo>
                <a:lnTo>
                  <a:pt x="17859" y="125015"/>
                </a:lnTo>
                <a:lnTo>
                  <a:pt x="8929" y="133945"/>
                </a:lnTo>
                <a:lnTo>
                  <a:pt x="8929" y="142875"/>
                </a:lnTo>
                <a:lnTo>
                  <a:pt x="0" y="151804"/>
                </a:lnTo>
                <a:lnTo>
                  <a:pt x="0" y="151804"/>
                </a:lnTo>
                <a:lnTo>
                  <a:pt x="8929" y="151804"/>
                </a:lnTo>
                <a:lnTo>
                  <a:pt x="8929" y="160734"/>
                </a:lnTo>
                <a:lnTo>
                  <a:pt x="17859" y="160734"/>
                </a:lnTo>
                <a:lnTo>
                  <a:pt x="26789" y="160734"/>
                </a:lnTo>
                <a:lnTo>
                  <a:pt x="44648" y="160734"/>
                </a:lnTo>
                <a:lnTo>
                  <a:pt x="53578" y="160734"/>
                </a:lnTo>
                <a:lnTo>
                  <a:pt x="80367" y="160734"/>
                </a:lnTo>
                <a:lnTo>
                  <a:pt x="98226" y="160734"/>
                </a:lnTo>
                <a:lnTo>
                  <a:pt x="116086" y="151804"/>
                </a:lnTo>
                <a:lnTo>
                  <a:pt x="133945" y="151804"/>
                </a:lnTo>
                <a:lnTo>
                  <a:pt x="151804" y="142875"/>
                </a:lnTo>
                <a:lnTo>
                  <a:pt x="169664" y="142875"/>
                </a:lnTo>
                <a:lnTo>
                  <a:pt x="187523" y="133945"/>
                </a:lnTo>
                <a:lnTo>
                  <a:pt x="205382" y="133945"/>
                </a:lnTo>
                <a:lnTo>
                  <a:pt x="214312" y="133945"/>
                </a:lnTo>
                <a:lnTo>
                  <a:pt x="223242" y="133945"/>
                </a:lnTo>
                <a:lnTo>
                  <a:pt x="241101" y="133945"/>
                </a:lnTo>
                <a:lnTo>
                  <a:pt x="250031" y="133945"/>
                </a:lnTo>
                <a:lnTo>
                  <a:pt x="258961" y="133945"/>
                </a:lnTo>
                <a:lnTo>
                  <a:pt x="258961" y="133945"/>
                </a:lnTo>
                <a:lnTo>
                  <a:pt x="258961" y="13394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5018484" y="3259336"/>
            <a:ext cx="8931" cy="17860"/>
          </a:xfrm>
          <a:custGeom>
            <a:avLst/>
            <a:gdLst/>
            <a:ahLst/>
            <a:cxnLst/>
            <a:rect l="0" t="0" r="0" b="0"/>
            <a:pathLst>
              <a:path w="8931" h="17860">
                <a:moveTo>
                  <a:pt x="8930" y="0"/>
                </a:moveTo>
                <a:lnTo>
                  <a:pt x="0" y="0"/>
                </a:lnTo>
                <a:lnTo>
                  <a:pt x="0" y="0"/>
                </a:lnTo>
                <a:lnTo>
                  <a:pt x="0" y="892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5098852" y="2955726"/>
            <a:ext cx="169665" cy="348259"/>
          </a:xfrm>
          <a:custGeom>
            <a:avLst/>
            <a:gdLst/>
            <a:ahLst/>
            <a:cxnLst/>
            <a:rect l="0" t="0" r="0" b="0"/>
            <a:pathLst>
              <a:path w="169665" h="348259">
                <a:moveTo>
                  <a:pt x="151804" y="89297"/>
                </a:moveTo>
                <a:lnTo>
                  <a:pt x="151804" y="89297"/>
                </a:lnTo>
                <a:lnTo>
                  <a:pt x="151804" y="89297"/>
                </a:lnTo>
                <a:lnTo>
                  <a:pt x="151804" y="80367"/>
                </a:lnTo>
                <a:lnTo>
                  <a:pt x="151804" y="71438"/>
                </a:lnTo>
                <a:lnTo>
                  <a:pt x="142875" y="62508"/>
                </a:lnTo>
                <a:lnTo>
                  <a:pt x="142875" y="53578"/>
                </a:lnTo>
                <a:lnTo>
                  <a:pt x="133945" y="44649"/>
                </a:lnTo>
                <a:lnTo>
                  <a:pt x="125015" y="35719"/>
                </a:lnTo>
                <a:lnTo>
                  <a:pt x="116086" y="17860"/>
                </a:lnTo>
                <a:lnTo>
                  <a:pt x="107156" y="17860"/>
                </a:lnTo>
                <a:lnTo>
                  <a:pt x="98226" y="8930"/>
                </a:lnTo>
                <a:lnTo>
                  <a:pt x="89296" y="0"/>
                </a:lnTo>
                <a:lnTo>
                  <a:pt x="80367" y="0"/>
                </a:lnTo>
                <a:lnTo>
                  <a:pt x="62507" y="8930"/>
                </a:lnTo>
                <a:lnTo>
                  <a:pt x="44648" y="8930"/>
                </a:lnTo>
                <a:lnTo>
                  <a:pt x="35718" y="17860"/>
                </a:lnTo>
                <a:lnTo>
                  <a:pt x="26789" y="35719"/>
                </a:lnTo>
                <a:lnTo>
                  <a:pt x="17859" y="44649"/>
                </a:lnTo>
                <a:lnTo>
                  <a:pt x="8929" y="62508"/>
                </a:lnTo>
                <a:lnTo>
                  <a:pt x="0" y="80367"/>
                </a:lnTo>
                <a:lnTo>
                  <a:pt x="0" y="98227"/>
                </a:lnTo>
                <a:lnTo>
                  <a:pt x="0" y="107156"/>
                </a:lnTo>
                <a:lnTo>
                  <a:pt x="8929" y="125016"/>
                </a:lnTo>
                <a:lnTo>
                  <a:pt x="17859" y="133945"/>
                </a:lnTo>
                <a:lnTo>
                  <a:pt x="26789" y="142875"/>
                </a:lnTo>
                <a:lnTo>
                  <a:pt x="35718" y="151805"/>
                </a:lnTo>
                <a:lnTo>
                  <a:pt x="44648" y="151805"/>
                </a:lnTo>
                <a:lnTo>
                  <a:pt x="53578" y="151805"/>
                </a:lnTo>
                <a:lnTo>
                  <a:pt x="62507" y="151805"/>
                </a:lnTo>
                <a:lnTo>
                  <a:pt x="80367" y="142875"/>
                </a:lnTo>
                <a:lnTo>
                  <a:pt x="89296" y="133945"/>
                </a:lnTo>
                <a:lnTo>
                  <a:pt x="107156" y="125016"/>
                </a:lnTo>
                <a:lnTo>
                  <a:pt x="125015" y="116086"/>
                </a:lnTo>
                <a:lnTo>
                  <a:pt x="133945" y="98227"/>
                </a:lnTo>
                <a:lnTo>
                  <a:pt x="142875" y="98227"/>
                </a:lnTo>
                <a:lnTo>
                  <a:pt x="151804" y="89297"/>
                </a:lnTo>
                <a:lnTo>
                  <a:pt x="151804" y="89297"/>
                </a:lnTo>
                <a:lnTo>
                  <a:pt x="160734" y="89297"/>
                </a:lnTo>
                <a:lnTo>
                  <a:pt x="160734" y="89297"/>
                </a:lnTo>
                <a:lnTo>
                  <a:pt x="160734" y="89297"/>
                </a:lnTo>
                <a:lnTo>
                  <a:pt x="169664" y="98227"/>
                </a:lnTo>
                <a:lnTo>
                  <a:pt x="169664" y="107156"/>
                </a:lnTo>
                <a:lnTo>
                  <a:pt x="169664" y="125016"/>
                </a:lnTo>
                <a:lnTo>
                  <a:pt x="169664" y="133945"/>
                </a:lnTo>
                <a:lnTo>
                  <a:pt x="169664" y="160735"/>
                </a:lnTo>
                <a:lnTo>
                  <a:pt x="169664" y="178594"/>
                </a:lnTo>
                <a:lnTo>
                  <a:pt x="169664" y="205383"/>
                </a:lnTo>
                <a:lnTo>
                  <a:pt x="169664" y="232172"/>
                </a:lnTo>
                <a:lnTo>
                  <a:pt x="169664" y="250031"/>
                </a:lnTo>
                <a:lnTo>
                  <a:pt x="169664" y="276820"/>
                </a:lnTo>
                <a:lnTo>
                  <a:pt x="169664" y="294680"/>
                </a:lnTo>
                <a:lnTo>
                  <a:pt x="160734" y="312539"/>
                </a:lnTo>
                <a:lnTo>
                  <a:pt x="160734" y="321469"/>
                </a:lnTo>
                <a:lnTo>
                  <a:pt x="169664" y="330399"/>
                </a:lnTo>
                <a:lnTo>
                  <a:pt x="169664" y="339328"/>
                </a:lnTo>
                <a:lnTo>
                  <a:pt x="169664" y="348258"/>
                </a:lnTo>
                <a:lnTo>
                  <a:pt x="169664" y="348258"/>
                </a:lnTo>
                <a:lnTo>
                  <a:pt x="169664" y="34825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5464969" y="2946796"/>
            <a:ext cx="8930" cy="366119"/>
          </a:xfrm>
          <a:custGeom>
            <a:avLst/>
            <a:gdLst/>
            <a:ahLst/>
            <a:cxnLst/>
            <a:rect l="0" t="0" r="0" b="0"/>
            <a:pathLst>
              <a:path w="8930" h="366119">
                <a:moveTo>
                  <a:pt x="0" y="0"/>
                </a:moveTo>
                <a:lnTo>
                  <a:pt x="0" y="8930"/>
                </a:lnTo>
                <a:lnTo>
                  <a:pt x="0" y="17860"/>
                </a:lnTo>
                <a:lnTo>
                  <a:pt x="0" y="26790"/>
                </a:lnTo>
                <a:lnTo>
                  <a:pt x="0" y="53579"/>
                </a:lnTo>
                <a:lnTo>
                  <a:pt x="0" y="71438"/>
                </a:lnTo>
                <a:lnTo>
                  <a:pt x="8929" y="98227"/>
                </a:lnTo>
                <a:lnTo>
                  <a:pt x="8929" y="133946"/>
                </a:lnTo>
                <a:lnTo>
                  <a:pt x="0" y="160735"/>
                </a:lnTo>
                <a:lnTo>
                  <a:pt x="0" y="196454"/>
                </a:lnTo>
                <a:lnTo>
                  <a:pt x="0" y="223243"/>
                </a:lnTo>
                <a:lnTo>
                  <a:pt x="0" y="258961"/>
                </a:lnTo>
                <a:lnTo>
                  <a:pt x="0" y="276821"/>
                </a:lnTo>
                <a:lnTo>
                  <a:pt x="0" y="303610"/>
                </a:lnTo>
                <a:lnTo>
                  <a:pt x="0" y="321469"/>
                </a:lnTo>
                <a:lnTo>
                  <a:pt x="0" y="339329"/>
                </a:lnTo>
                <a:lnTo>
                  <a:pt x="0" y="348258"/>
                </a:lnTo>
                <a:lnTo>
                  <a:pt x="0" y="357188"/>
                </a:lnTo>
                <a:lnTo>
                  <a:pt x="0" y="366118"/>
                </a:lnTo>
                <a:lnTo>
                  <a:pt x="0" y="366118"/>
                </a:lnTo>
                <a:lnTo>
                  <a:pt x="0" y="366118"/>
                </a:lnTo>
                <a:lnTo>
                  <a:pt x="0" y="36611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5366742" y="3125390"/>
            <a:ext cx="169665" cy="26790"/>
          </a:xfrm>
          <a:custGeom>
            <a:avLst/>
            <a:gdLst/>
            <a:ahLst/>
            <a:cxnLst/>
            <a:rect l="0" t="0" r="0" b="0"/>
            <a:pathLst>
              <a:path w="169665" h="26790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60" y="0"/>
                </a:lnTo>
                <a:lnTo>
                  <a:pt x="35719" y="8930"/>
                </a:lnTo>
                <a:lnTo>
                  <a:pt x="53578" y="8930"/>
                </a:lnTo>
                <a:lnTo>
                  <a:pt x="71438" y="17860"/>
                </a:lnTo>
                <a:lnTo>
                  <a:pt x="89297" y="17860"/>
                </a:lnTo>
                <a:lnTo>
                  <a:pt x="107156" y="26789"/>
                </a:lnTo>
                <a:lnTo>
                  <a:pt x="133946" y="26789"/>
                </a:lnTo>
                <a:lnTo>
                  <a:pt x="151805" y="26789"/>
                </a:lnTo>
                <a:lnTo>
                  <a:pt x="169664" y="17860"/>
                </a:lnTo>
                <a:lnTo>
                  <a:pt x="169664" y="17860"/>
                </a:lnTo>
                <a:lnTo>
                  <a:pt x="169664" y="1786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5545336" y="2821781"/>
            <a:ext cx="178595" cy="160735"/>
          </a:xfrm>
          <a:custGeom>
            <a:avLst/>
            <a:gdLst/>
            <a:ahLst/>
            <a:cxnLst/>
            <a:rect l="0" t="0" r="0" b="0"/>
            <a:pathLst>
              <a:path w="178595" h="160735">
                <a:moveTo>
                  <a:pt x="0" y="35719"/>
                </a:moveTo>
                <a:lnTo>
                  <a:pt x="0" y="35719"/>
                </a:lnTo>
                <a:lnTo>
                  <a:pt x="0" y="26789"/>
                </a:lnTo>
                <a:lnTo>
                  <a:pt x="0" y="17859"/>
                </a:lnTo>
                <a:lnTo>
                  <a:pt x="8930" y="8930"/>
                </a:lnTo>
                <a:lnTo>
                  <a:pt x="17859" y="8930"/>
                </a:lnTo>
                <a:lnTo>
                  <a:pt x="26789" y="0"/>
                </a:lnTo>
                <a:lnTo>
                  <a:pt x="44648" y="0"/>
                </a:lnTo>
                <a:lnTo>
                  <a:pt x="53578" y="8930"/>
                </a:lnTo>
                <a:lnTo>
                  <a:pt x="71437" y="8930"/>
                </a:lnTo>
                <a:lnTo>
                  <a:pt x="80367" y="17859"/>
                </a:lnTo>
                <a:lnTo>
                  <a:pt x="89297" y="17859"/>
                </a:lnTo>
                <a:lnTo>
                  <a:pt x="98227" y="26789"/>
                </a:lnTo>
                <a:lnTo>
                  <a:pt x="107156" y="35719"/>
                </a:lnTo>
                <a:lnTo>
                  <a:pt x="107156" y="44648"/>
                </a:lnTo>
                <a:lnTo>
                  <a:pt x="116086" y="53578"/>
                </a:lnTo>
                <a:lnTo>
                  <a:pt x="107156" y="71437"/>
                </a:lnTo>
                <a:lnTo>
                  <a:pt x="107156" y="89297"/>
                </a:lnTo>
                <a:lnTo>
                  <a:pt x="107156" y="98226"/>
                </a:lnTo>
                <a:lnTo>
                  <a:pt x="98227" y="116086"/>
                </a:lnTo>
                <a:lnTo>
                  <a:pt x="80367" y="125015"/>
                </a:lnTo>
                <a:lnTo>
                  <a:pt x="71437" y="142875"/>
                </a:lnTo>
                <a:lnTo>
                  <a:pt x="62508" y="142875"/>
                </a:lnTo>
                <a:lnTo>
                  <a:pt x="53578" y="142875"/>
                </a:lnTo>
                <a:lnTo>
                  <a:pt x="53578" y="151805"/>
                </a:lnTo>
                <a:lnTo>
                  <a:pt x="53578" y="151805"/>
                </a:lnTo>
                <a:lnTo>
                  <a:pt x="53578" y="151805"/>
                </a:lnTo>
                <a:lnTo>
                  <a:pt x="62508" y="151805"/>
                </a:lnTo>
                <a:lnTo>
                  <a:pt x="71437" y="151805"/>
                </a:lnTo>
                <a:lnTo>
                  <a:pt x="80367" y="151805"/>
                </a:lnTo>
                <a:lnTo>
                  <a:pt x="98227" y="151805"/>
                </a:lnTo>
                <a:lnTo>
                  <a:pt x="107156" y="151805"/>
                </a:lnTo>
                <a:lnTo>
                  <a:pt x="125016" y="151805"/>
                </a:lnTo>
                <a:lnTo>
                  <a:pt x="142875" y="151805"/>
                </a:lnTo>
                <a:lnTo>
                  <a:pt x="160734" y="151805"/>
                </a:lnTo>
                <a:lnTo>
                  <a:pt x="169664" y="160734"/>
                </a:lnTo>
                <a:lnTo>
                  <a:pt x="178594" y="160734"/>
                </a:lnTo>
                <a:lnTo>
                  <a:pt x="178594" y="16073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5866805" y="3018234"/>
            <a:ext cx="107157" cy="17860"/>
          </a:xfrm>
          <a:custGeom>
            <a:avLst/>
            <a:gdLst/>
            <a:ahLst/>
            <a:cxnLst/>
            <a:rect l="0" t="0" r="0" b="0"/>
            <a:pathLst>
              <a:path w="107157" h="17860">
                <a:moveTo>
                  <a:pt x="0" y="0"/>
                </a:moveTo>
                <a:lnTo>
                  <a:pt x="0" y="0"/>
                </a:lnTo>
                <a:lnTo>
                  <a:pt x="8929" y="0"/>
                </a:lnTo>
                <a:lnTo>
                  <a:pt x="8929" y="0"/>
                </a:lnTo>
                <a:lnTo>
                  <a:pt x="17859" y="0"/>
                </a:lnTo>
                <a:lnTo>
                  <a:pt x="26789" y="8930"/>
                </a:lnTo>
                <a:lnTo>
                  <a:pt x="35718" y="8930"/>
                </a:lnTo>
                <a:lnTo>
                  <a:pt x="53578" y="8930"/>
                </a:lnTo>
                <a:lnTo>
                  <a:pt x="62508" y="8930"/>
                </a:lnTo>
                <a:lnTo>
                  <a:pt x="80367" y="8930"/>
                </a:lnTo>
                <a:lnTo>
                  <a:pt x="89297" y="8930"/>
                </a:lnTo>
                <a:lnTo>
                  <a:pt x="107156" y="17859"/>
                </a:lnTo>
                <a:lnTo>
                  <a:pt x="107156" y="17859"/>
                </a:lnTo>
                <a:lnTo>
                  <a:pt x="107156" y="1785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5848945" y="3098601"/>
            <a:ext cx="107158" cy="8931"/>
          </a:xfrm>
          <a:custGeom>
            <a:avLst/>
            <a:gdLst/>
            <a:ahLst/>
            <a:cxnLst/>
            <a:rect l="0" t="0" r="0" b="0"/>
            <a:pathLst>
              <a:path w="107158" h="893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60" y="0"/>
                </a:lnTo>
                <a:lnTo>
                  <a:pt x="35719" y="0"/>
                </a:lnTo>
                <a:lnTo>
                  <a:pt x="53578" y="0"/>
                </a:lnTo>
                <a:lnTo>
                  <a:pt x="80368" y="0"/>
                </a:lnTo>
                <a:lnTo>
                  <a:pt x="89297" y="8930"/>
                </a:lnTo>
                <a:lnTo>
                  <a:pt x="107157" y="8930"/>
                </a:lnTo>
                <a:lnTo>
                  <a:pt x="107157" y="893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8" name="Freeform 2047"/>
          <p:cNvSpPr/>
          <p:nvPr/>
        </p:nvSpPr>
        <p:spPr>
          <a:xfrm>
            <a:off x="6143625" y="2902148"/>
            <a:ext cx="125017" cy="312540"/>
          </a:xfrm>
          <a:custGeom>
            <a:avLst/>
            <a:gdLst/>
            <a:ahLst/>
            <a:cxnLst/>
            <a:rect l="0" t="0" r="0" b="0"/>
            <a:pathLst>
              <a:path w="125017" h="312540">
                <a:moveTo>
                  <a:pt x="71438" y="178594"/>
                </a:moveTo>
                <a:lnTo>
                  <a:pt x="71438" y="178594"/>
                </a:lnTo>
                <a:lnTo>
                  <a:pt x="62508" y="187523"/>
                </a:lnTo>
                <a:lnTo>
                  <a:pt x="44648" y="196453"/>
                </a:lnTo>
                <a:lnTo>
                  <a:pt x="35719" y="205383"/>
                </a:lnTo>
                <a:lnTo>
                  <a:pt x="17859" y="223242"/>
                </a:lnTo>
                <a:lnTo>
                  <a:pt x="8930" y="232172"/>
                </a:lnTo>
                <a:lnTo>
                  <a:pt x="8930" y="250031"/>
                </a:lnTo>
                <a:lnTo>
                  <a:pt x="0" y="267891"/>
                </a:lnTo>
                <a:lnTo>
                  <a:pt x="0" y="285750"/>
                </a:lnTo>
                <a:lnTo>
                  <a:pt x="0" y="294680"/>
                </a:lnTo>
                <a:lnTo>
                  <a:pt x="0" y="303609"/>
                </a:lnTo>
                <a:lnTo>
                  <a:pt x="8930" y="312539"/>
                </a:lnTo>
                <a:lnTo>
                  <a:pt x="17859" y="312539"/>
                </a:lnTo>
                <a:lnTo>
                  <a:pt x="26789" y="312539"/>
                </a:lnTo>
                <a:lnTo>
                  <a:pt x="35719" y="312539"/>
                </a:lnTo>
                <a:lnTo>
                  <a:pt x="44648" y="303609"/>
                </a:lnTo>
                <a:lnTo>
                  <a:pt x="53578" y="294680"/>
                </a:lnTo>
                <a:lnTo>
                  <a:pt x="62508" y="276820"/>
                </a:lnTo>
                <a:lnTo>
                  <a:pt x="71438" y="258961"/>
                </a:lnTo>
                <a:lnTo>
                  <a:pt x="80367" y="232172"/>
                </a:lnTo>
                <a:lnTo>
                  <a:pt x="89297" y="214313"/>
                </a:lnTo>
                <a:lnTo>
                  <a:pt x="89297" y="187523"/>
                </a:lnTo>
                <a:lnTo>
                  <a:pt x="98227" y="160734"/>
                </a:lnTo>
                <a:lnTo>
                  <a:pt x="98227" y="142875"/>
                </a:lnTo>
                <a:lnTo>
                  <a:pt x="98227" y="116086"/>
                </a:lnTo>
                <a:lnTo>
                  <a:pt x="98227" y="89297"/>
                </a:lnTo>
                <a:lnTo>
                  <a:pt x="98227" y="71438"/>
                </a:lnTo>
                <a:lnTo>
                  <a:pt x="98227" y="44648"/>
                </a:lnTo>
                <a:lnTo>
                  <a:pt x="89297" y="26789"/>
                </a:lnTo>
                <a:lnTo>
                  <a:pt x="89297" y="17859"/>
                </a:lnTo>
                <a:lnTo>
                  <a:pt x="89297" y="8930"/>
                </a:lnTo>
                <a:lnTo>
                  <a:pt x="80367" y="0"/>
                </a:lnTo>
                <a:lnTo>
                  <a:pt x="80367" y="0"/>
                </a:lnTo>
                <a:lnTo>
                  <a:pt x="80367" y="8930"/>
                </a:lnTo>
                <a:lnTo>
                  <a:pt x="71438" y="17859"/>
                </a:lnTo>
                <a:lnTo>
                  <a:pt x="71438" y="35719"/>
                </a:lnTo>
                <a:lnTo>
                  <a:pt x="71438" y="53578"/>
                </a:lnTo>
                <a:lnTo>
                  <a:pt x="71438" y="80367"/>
                </a:lnTo>
                <a:lnTo>
                  <a:pt x="71438" y="116086"/>
                </a:lnTo>
                <a:lnTo>
                  <a:pt x="71438" y="142875"/>
                </a:lnTo>
                <a:lnTo>
                  <a:pt x="80367" y="169664"/>
                </a:lnTo>
                <a:lnTo>
                  <a:pt x="89297" y="196453"/>
                </a:lnTo>
                <a:lnTo>
                  <a:pt x="98227" y="223242"/>
                </a:lnTo>
                <a:lnTo>
                  <a:pt x="107156" y="250031"/>
                </a:lnTo>
                <a:lnTo>
                  <a:pt x="116086" y="276820"/>
                </a:lnTo>
                <a:lnTo>
                  <a:pt x="116086" y="294680"/>
                </a:lnTo>
                <a:lnTo>
                  <a:pt x="125016" y="303609"/>
                </a:lnTo>
                <a:lnTo>
                  <a:pt x="125016" y="30360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9" name="Freeform 2048"/>
          <p:cNvSpPr/>
          <p:nvPr/>
        </p:nvSpPr>
        <p:spPr>
          <a:xfrm>
            <a:off x="5402461" y="3509367"/>
            <a:ext cx="26790" cy="330399"/>
          </a:xfrm>
          <a:custGeom>
            <a:avLst/>
            <a:gdLst/>
            <a:ahLst/>
            <a:cxnLst/>
            <a:rect l="0" t="0" r="0" b="0"/>
            <a:pathLst>
              <a:path w="26790" h="330399">
                <a:moveTo>
                  <a:pt x="0" y="0"/>
                </a:moveTo>
                <a:lnTo>
                  <a:pt x="0" y="8929"/>
                </a:lnTo>
                <a:lnTo>
                  <a:pt x="0" y="8929"/>
                </a:lnTo>
                <a:lnTo>
                  <a:pt x="0" y="17859"/>
                </a:lnTo>
                <a:lnTo>
                  <a:pt x="8930" y="26789"/>
                </a:lnTo>
                <a:lnTo>
                  <a:pt x="8930" y="44648"/>
                </a:lnTo>
                <a:lnTo>
                  <a:pt x="8930" y="62508"/>
                </a:lnTo>
                <a:lnTo>
                  <a:pt x="17859" y="80367"/>
                </a:lnTo>
                <a:lnTo>
                  <a:pt x="17859" y="98226"/>
                </a:lnTo>
                <a:lnTo>
                  <a:pt x="17859" y="125015"/>
                </a:lnTo>
                <a:lnTo>
                  <a:pt x="26789" y="151804"/>
                </a:lnTo>
                <a:lnTo>
                  <a:pt x="26789" y="169664"/>
                </a:lnTo>
                <a:lnTo>
                  <a:pt x="26789" y="196453"/>
                </a:lnTo>
                <a:lnTo>
                  <a:pt x="26789" y="223242"/>
                </a:lnTo>
                <a:lnTo>
                  <a:pt x="26789" y="241101"/>
                </a:lnTo>
                <a:lnTo>
                  <a:pt x="26789" y="267890"/>
                </a:lnTo>
                <a:lnTo>
                  <a:pt x="26789" y="285750"/>
                </a:lnTo>
                <a:lnTo>
                  <a:pt x="26789" y="303609"/>
                </a:lnTo>
                <a:lnTo>
                  <a:pt x="26789" y="321469"/>
                </a:lnTo>
                <a:lnTo>
                  <a:pt x="26789" y="330398"/>
                </a:lnTo>
                <a:lnTo>
                  <a:pt x="26789" y="330398"/>
                </a:lnTo>
                <a:lnTo>
                  <a:pt x="26789" y="33039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Freeform 2049"/>
          <p:cNvSpPr/>
          <p:nvPr/>
        </p:nvSpPr>
        <p:spPr>
          <a:xfrm>
            <a:off x="5339953" y="3661171"/>
            <a:ext cx="160736" cy="35720"/>
          </a:xfrm>
          <a:custGeom>
            <a:avLst/>
            <a:gdLst/>
            <a:ahLst/>
            <a:cxnLst/>
            <a:rect l="0" t="0" r="0" b="0"/>
            <a:pathLst>
              <a:path w="160736" h="35720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8930" y="8930"/>
                </a:lnTo>
                <a:lnTo>
                  <a:pt x="17860" y="8930"/>
                </a:lnTo>
                <a:lnTo>
                  <a:pt x="26789" y="8930"/>
                </a:lnTo>
                <a:lnTo>
                  <a:pt x="44649" y="17860"/>
                </a:lnTo>
                <a:lnTo>
                  <a:pt x="62508" y="26790"/>
                </a:lnTo>
                <a:lnTo>
                  <a:pt x="80367" y="26790"/>
                </a:lnTo>
                <a:lnTo>
                  <a:pt x="98227" y="35719"/>
                </a:lnTo>
                <a:lnTo>
                  <a:pt x="116086" y="35719"/>
                </a:lnTo>
                <a:lnTo>
                  <a:pt x="133945" y="35719"/>
                </a:lnTo>
                <a:lnTo>
                  <a:pt x="151805" y="35719"/>
                </a:lnTo>
                <a:lnTo>
                  <a:pt x="160735" y="35719"/>
                </a:lnTo>
                <a:lnTo>
                  <a:pt x="160735" y="3571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2" name="Freeform 2051"/>
          <p:cNvSpPr/>
          <p:nvPr/>
        </p:nvSpPr>
        <p:spPr>
          <a:xfrm>
            <a:off x="5500688" y="3411140"/>
            <a:ext cx="151805" cy="142876"/>
          </a:xfrm>
          <a:custGeom>
            <a:avLst/>
            <a:gdLst/>
            <a:ahLst/>
            <a:cxnLst/>
            <a:rect l="0" t="0" r="0" b="0"/>
            <a:pathLst>
              <a:path w="151805" h="142876">
                <a:moveTo>
                  <a:pt x="0" y="35719"/>
                </a:moveTo>
                <a:lnTo>
                  <a:pt x="8929" y="26789"/>
                </a:lnTo>
                <a:lnTo>
                  <a:pt x="8929" y="26789"/>
                </a:lnTo>
                <a:lnTo>
                  <a:pt x="8929" y="17860"/>
                </a:lnTo>
                <a:lnTo>
                  <a:pt x="26789" y="8930"/>
                </a:lnTo>
                <a:lnTo>
                  <a:pt x="35718" y="0"/>
                </a:lnTo>
                <a:lnTo>
                  <a:pt x="53578" y="0"/>
                </a:lnTo>
                <a:lnTo>
                  <a:pt x="62507" y="0"/>
                </a:lnTo>
                <a:lnTo>
                  <a:pt x="80367" y="0"/>
                </a:lnTo>
                <a:lnTo>
                  <a:pt x="89296" y="8930"/>
                </a:lnTo>
                <a:lnTo>
                  <a:pt x="98226" y="8930"/>
                </a:lnTo>
                <a:lnTo>
                  <a:pt x="98226" y="17860"/>
                </a:lnTo>
                <a:lnTo>
                  <a:pt x="107156" y="26789"/>
                </a:lnTo>
                <a:lnTo>
                  <a:pt x="107156" y="35719"/>
                </a:lnTo>
                <a:lnTo>
                  <a:pt x="107156" y="44649"/>
                </a:lnTo>
                <a:lnTo>
                  <a:pt x="107156" y="62508"/>
                </a:lnTo>
                <a:lnTo>
                  <a:pt x="98226" y="80367"/>
                </a:lnTo>
                <a:lnTo>
                  <a:pt x="89296" y="98227"/>
                </a:lnTo>
                <a:lnTo>
                  <a:pt x="80367" y="107156"/>
                </a:lnTo>
                <a:lnTo>
                  <a:pt x="62507" y="125016"/>
                </a:lnTo>
                <a:lnTo>
                  <a:pt x="53578" y="125016"/>
                </a:lnTo>
                <a:lnTo>
                  <a:pt x="53578" y="133946"/>
                </a:lnTo>
                <a:lnTo>
                  <a:pt x="53578" y="133946"/>
                </a:lnTo>
                <a:lnTo>
                  <a:pt x="53578" y="133946"/>
                </a:lnTo>
                <a:lnTo>
                  <a:pt x="62507" y="142875"/>
                </a:lnTo>
                <a:lnTo>
                  <a:pt x="71437" y="142875"/>
                </a:lnTo>
                <a:lnTo>
                  <a:pt x="80367" y="142875"/>
                </a:lnTo>
                <a:lnTo>
                  <a:pt x="98226" y="142875"/>
                </a:lnTo>
                <a:lnTo>
                  <a:pt x="116085" y="142875"/>
                </a:lnTo>
                <a:lnTo>
                  <a:pt x="133945" y="142875"/>
                </a:lnTo>
                <a:lnTo>
                  <a:pt x="151804" y="142875"/>
                </a:lnTo>
                <a:lnTo>
                  <a:pt x="151804" y="142875"/>
                </a:lnTo>
                <a:lnTo>
                  <a:pt x="151804" y="14287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3" name="Freeform 2052"/>
          <p:cNvSpPr/>
          <p:nvPr/>
        </p:nvSpPr>
        <p:spPr>
          <a:xfrm>
            <a:off x="5661422" y="3625453"/>
            <a:ext cx="151806" cy="1"/>
          </a:xfrm>
          <a:custGeom>
            <a:avLst/>
            <a:gdLst/>
            <a:ahLst/>
            <a:cxnLst/>
            <a:rect l="0" t="0" r="0" b="0"/>
            <a:pathLst>
              <a:path w="151806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59" y="0"/>
                </a:lnTo>
                <a:lnTo>
                  <a:pt x="26789" y="0"/>
                </a:lnTo>
                <a:lnTo>
                  <a:pt x="44648" y="0"/>
                </a:lnTo>
                <a:lnTo>
                  <a:pt x="62508" y="0"/>
                </a:lnTo>
                <a:lnTo>
                  <a:pt x="80367" y="0"/>
                </a:lnTo>
                <a:lnTo>
                  <a:pt x="98226" y="0"/>
                </a:lnTo>
                <a:lnTo>
                  <a:pt x="116086" y="0"/>
                </a:lnTo>
                <a:lnTo>
                  <a:pt x="133945" y="0"/>
                </a:lnTo>
                <a:lnTo>
                  <a:pt x="142875" y="0"/>
                </a:lnTo>
                <a:lnTo>
                  <a:pt x="151805" y="0"/>
                </a:lnTo>
                <a:lnTo>
                  <a:pt x="151805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4" name="Freeform 2053"/>
          <p:cNvSpPr/>
          <p:nvPr/>
        </p:nvSpPr>
        <p:spPr>
          <a:xfrm>
            <a:off x="5697141" y="3661171"/>
            <a:ext cx="142876" cy="35720"/>
          </a:xfrm>
          <a:custGeom>
            <a:avLst/>
            <a:gdLst/>
            <a:ahLst/>
            <a:cxnLst/>
            <a:rect l="0" t="0" r="0" b="0"/>
            <a:pathLst>
              <a:path w="142876" h="35720">
                <a:moveTo>
                  <a:pt x="0" y="35719"/>
                </a:move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8929" y="26790"/>
                </a:lnTo>
                <a:lnTo>
                  <a:pt x="17859" y="26790"/>
                </a:lnTo>
                <a:lnTo>
                  <a:pt x="26789" y="26790"/>
                </a:lnTo>
                <a:lnTo>
                  <a:pt x="44648" y="17860"/>
                </a:lnTo>
                <a:lnTo>
                  <a:pt x="71437" y="17860"/>
                </a:lnTo>
                <a:lnTo>
                  <a:pt x="89297" y="8930"/>
                </a:lnTo>
                <a:lnTo>
                  <a:pt x="116086" y="8930"/>
                </a:lnTo>
                <a:lnTo>
                  <a:pt x="142875" y="0"/>
                </a:lnTo>
                <a:lnTo>
                  <a:pt x="142875" y="0"/>
                </a:lnTo>
                <a:lnTo>
                  <a:pt x="142875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5" name="Freeform 2054"/>
          <p:cNvSpPr/>
          <p:nvPr/>
        </p:nvSpPr>
        <p:spPr>
          <a:xfrm>
            <a:off x="6215063" y="3232546"/>
            <a:ext cx="160735" cy="258962"/>
          </a:xfrm>
          <a:custGeom>
            <a:avLst/>
            <a:gdLst/>
            <a:ahLst/>
            <a:cxnLst/>
            <a:rect l="0" t="0" r="0" b="0"/>
            <a:pathLst>
              <a:path w="160735" h="258962">
                <a:moveTo>
                  <a:pt x="125015" y="151805"/>
                </a:moveTo>
                <a:lnTo>
                  <a:pt x="125015" y="151805"/>
                </a:lnTo>
                <a:lnTo>
                  <a:pt x="125015" y="151805"/>
                </a:lnTo>
                <a:lnTo>
                  <a:pt x="116085" y="151805"/>
                </a:lnTo>
                <a:lnTo>
                  <a:pt x="116085" y="151805"/>
                </a:lnTo>
                <a:lnTo>
                  <a:pt x="98226" y="151805"/>
                </a:lnTo>
                <a:lnTo>
                  <a:pt x="89296" y="151805"/>
                </a:lnTo>
                <a:lnTo>
                  <a:pt x="71437" y="160735"/>
                </a:lnTo>
                <a:lnTo>
                  <a:pt x="62507" y="169665"/>
                </a:lnTo>
                <a:lnTo>
                  <a:pt x="53578" y="178594"/>
                </a:lnTo>
                <a:lnTo>
                  <a:pt x="35718" y="187524"/>
                </a:lnTo>
                <a:lnTo>
                  <a:pt x="17859" y="196454"/>
                </a:lnTo>
                <a:lnTo>
                  <a:pt x="8929" y="214313"/>
                </a:lnTo>
                <a:lnTo>
                  <a:pt x="0" y="223243"/>
                </a:lnTo>
                <a:lnTo>
                  <a:pt x="0" y="232172"/>
                </a:lnTo>
                <a:lnTo>
                  <a:pt x="0" y="241102"/>
                </a:lnTo>
                <a:lnTo>
                  <a:pt x="0" y="241102"/>
                </a:lnTo>
                <a:lnTo>
                  <a:pt x="8929" y="250032"/>
                </a:lnTo>
                <a:lnTo>
                  <a:pt x="17859" y="250032"/>
                </a:lnTo>
                <a:lnTo>
                  <a:pt x="26789" y="250032"/>
                </a:lnTo>
                <a:lnTo>
                  <a:pt x="35718" y="250032"/>
                </a:lnTo>
                <a:lnTo>
                  <a:pt x="53578" y="250032"/>
                </a:lnTo>
                <a:lnTo>
                  <a:pt x="62507" y="241102"/>
                </a:lnTo>
                <a:lnTo>
                  <a:pt x="80367" y="232172"/>
                </a:lnTo>
                <a:lnTo>
                  <a:pt x="89296" y="223243"/>
                </a:lnTo>
                <a:lnTo>
                  <a:pt x="98226" y="205383"/>
                </a:lnTo>
                <a:lnTo>
                  <a:pt x="116085" y="187524"/>
                </a:lnTo>
                <a:lnTo>
                  <a:pt x="133945" y="169665"/>
                </a:lnTo>
                <a:lnTo>
                  <a:pt x="142875" y="151805"/>
                </a:lnTo>
                <a:lnTo>
                  <a:pt x="142875" y="125016"/>
                </a:lnTo>
                <a:lnTo>
                  <a:pt x="151804" y="107157"/>
                </a:lnTo>
                <a:lnTo>
                  <a:pt x="151804" y="89297"/>
                </a:lnTo>
                <a:lnTo>
                  <a:pt x="151804" y="62508"/>
                </a:lnTo>
                <a:lnTo>
                  <a:pt x="151804" y="44649"/>
                </a:lnTo>
                <a:lnTo>
                  <a:pt x="151804" y="26790"/>
                </a:lnTo>
                <a:lnTo>
                  <a:pt x="151804" y="17860"/>
                </a:lnTo>
                <a:lnTo>
                  <a:pt x="142875" y="8930"/>
                </a:lnTo>
                <a:lnTo>
                  <a:pt x="142875" y="0"/>
                </a:lnTo>
                <a:lnTo>
                  <a:pt x="142875" y="0"/>
                </a:lnTo>
                <a:lnTo>
                  <a:pt x="133945" y="0"/>
                </a:lnTo>
                <a:lnTo>
                  <a:pt x="133945" y="8930"/>
                </a:lnTo>
                <a:lnTo>
                  <a:pt x="133945" y="17860"/>
                </a:lnTo>
                <a:lnTo>
                  <a:pt x="125015" y="26790"/>
                </a:lnTo>
                <a:lnTo>
                  <a:pt x="125015" y="44649"/>
                </a:lnTo>
                <a:lnTo>
                  <a:pt x="125015" y="62508"/>
                </a:lnTo>
                <a:lnTo>
                  <a:pt x="125015" y="80368"/>
                </a:lnTo>
                <a:lnTo>
                  <a:pt x="125015" y="98227"/>
                </a:lnTo>
                <a:lnTo>
                  <a:pt x="133945" y="125016"/>
                </a:lnTo>
                <a:lnTo>
                  <a:pt x="133945" y="142875"/>
                </a:lnTo>
                <a:lnTo>
                  <a:pt x="142875" y="160735"/>
                </a:lnTo>
                <a:lnTo>
                  <a:pt x="142875" y="187524"/>
                </a:lnTo>
                <a:lnTo>
                  <a:pt x="142875" y="205383"/>
                </a:lnTo>
                <a:lnTo>
                  <a:pt x="151804" y="223243"/>
                </a:lnTo>
                <a:lnTo>
                  <a:pt x="151804" y="241102"/>
                </a:lnTo>
                <a:lnTo>
                  <a:pt x="160734" y="258961"/>
                </a:lnTo>
                <a:lnTo>
                  <a:pt x="160734" y="258961"/>
                </a:lnTo>
                <a:lnTo>
                  <a:pt x="160734" y="258961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6" name="Freeform 2055"/>
          <p:cNvSpPr/>
          <p:nvPr/>
        </p:nvSpPr>
        <p:spPr>
          <a:xfrm>
            <a:off x="6116836" y="3571875"/>
            <a:ext cx="258962" cy="8930"/>
          </a:xfrm>
          <a:custGeom>
            <a:avLst/>
            <a:gdLst/>
            <a:ahLst/>
            <a:cxnLst/>
            <a:rect l="0" t="0" r="0" b="0"/>
            <a:pathLst>
              <a:path w="258962" h="8930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17859" y="0"/>
                </a:lnTo>
                <a:lnTo>
                  <a:pt x="26789" y="0"/>
                </a:lnTo>
                <a:lnTo>
                  <a:pt x="53578" y="0"/>
                </a:lnTo>
                <a:lnTo>
                  <a:pt x="80367" y="0"/>
                </a:lnTo>
                <a:lnTo>
                  <a:pt x="107156" y="0"/>
                </a:lnTo>
                <a:lnTo>
                  <a:pt x="142875" y="0"/>
                </a:lnTo>
                <a:lnTo>
                  <a:pt x="169664" y="0"/>
                </a:lnTo>
                <a:lnTo>
                  <a:pt x="196453" y="0"/>
                </a:lnTo>
                <a:lnTo>
                  <a:pt x="232172" y="8929"/>
                </a:lnTo>
                <a:lnTo>
                  <a:pt x="250031" y="8929"/>
                </a:lnTo>
                <a:lnTo>
                  <a:pt x="258961" y="8929"/>
                </a:lnTo>
                <a:lnTo>
                  <a:pt x="258961" y="892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7" name="Freeform 2056"/>
          <p:cNvSpPr/>
          <p:nvPr/>
        </p:nvSpPr>
        <p:spPr>
          <a:xfrm>
            <a:off x="6054328" y="3643312"/>
            <a:ext cx="107157" cy="116087"/>
          </a:xfrm>
          <a:custGeom>
            <a:avLst/>
            <a:gdLst/>
            <a:ahLst/>
            <a:cxnLst/>
            <a:rect l="0" t="0" r="0" b="0"/>
            <a:pathLst>
              <a:path w="107157" h="116087">
                <a:moveTo>
                  <a:pt x="26789" y="0"/>
                </a:move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17860" y="0"/>
                </a:lnTo>
                <a:lnTo>
                  <a:pt x="17860" y="8930"/>
                </a:lnTo>
                <a:lnTo>
                  <a:pt x="17860" y="17859"/>
                </a:lnTo>
                <a:lnTo>
                  <a:pt x="17860" y="35719"/>
                </a:lnTo>
                <a:lnTo>
                  <a:pt x="17860" y="53578"/>
                </a:lnTo>
                <a:lnTo>
                  <a:pt x="17860" y="80367"/>
                </a:lnTo>
                <a:lnTo>
                  <a:pt x="8930" y="89297"/>
                </a:lnTo>
                <a:lnTo>
                  <a:pt x="8930" y="107156"/>
                </a:lnTo>
                <a:lnTo>
                  <a:pt x="0" y="107156"/>
                </a:lnTo>
                <a:lnTo>
                  <a:pt x="0" y="116086"/>
                </a:lnTo>
                <a:lnTo>
                  <a:pt x="0" y="116086"/>
                </a:lnTo>
                <a:lnTo>
                  <a:pt x="0" y="116086"/>
                </a:lnTo>
                <a:lnTo>
                  <a:pt x="0" y="116086"/>
                </a:lnTo>
                <a:lnTo>
                  <a:pt x="8930" y="116086"/>
                </a:lnTo>
                <a:lnTo>
                  <a:pt x="8930" y="116086"/>
                </a:lnTo>
                <a:lnTo>
                  <a:pt x="17860" y="107156"/>
                </a:lnTo>
                <a:lnTo>
                  <a:pt x="26789" y="107156"/>
                </a:lnTo>
                <a:lnTo>
                  <a:pt x="44649" y="107156"/>
                </a:lnTo>
                <a:lnTo>
                  <a:pt x="62508" y="107156"/>
                </a:lnTo>
                <a:lnTo>
                  <a:pt x="71438" y="98227"/>
                </a:lnTo>
                <a:lnTo>
                  <a:pt x="89297" y="98227"/>
                </a:lnTo>
                <a:lnTo>
                  <a:pt x="107156" y="98227"/>
                </a:lnTo>
                <a:lnTo>
                  <a:pt x="107156" y="98227"/>
                </a:lnTo>
                <a:lnTo>
                  <a:pt x="107156" y="9822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8" name="Freeform 2057"/>
          <p:cNvSpPr/>
          <p:nvPr/>
        </p:nvSpPr>
        <p:spPr>
          <a:xfrm>
            <a:off x="6134695" y="3616523"/>
            <a:ext cx="26790" cy="285751"/>
          </a:xfrm>
          <a:custGeom>
            <a:avLst/>
            <a:gdLst/>
            <a:ahLst/>
            <a:cxnLst/>
            <a:rect l="0" t="0" r="0" b="0"/>
            <a:pathLst>
              <a:path w="26790" h="285751">
                <a:moveTo>
                  <a:pt x="26789" y="0"/>
                </a:moveTo>
                <a:lnTo>
                  <a:pt x="26789" y="8930"/>
                </a:lnTo>
                <a:lnTo>
                  <a:pt x="26789" y="8930"/>
                </a:lnTo>
                <a:lnTo>
                  <a:pt x="26789" y="26789"/>
                </a:lnTo>
                <a:lnTo>
                  <a:pt x="17860" y="44648"/>
                </a:lnTo>
                <a:lnTo>
                  <a:pt x="17860" y="71438"/>
                </a:lnTo>
                <a:lnTo>
                  <a:pt x="17860" y="107156"/>
                </a:lnTo>
                <a:lnTo>
                  <a:pt x="8930" y="133945"/>
                </a:lnTo>
                <a:lnTo>
                  <a:pt x="8930" y="169664"/>
                </a:lnTo>
                <a:lnTo>
                  <a:pt x="8930" y="196453"/>
                </a:lnTo>
                <a:lnTo>
                  <a:pt x="8930" y="223242"/>
                </a:lnTo>
                <a:lnTo>
                  <a:pt x="0" y="241102"/>
                </a:lnTo>
                <a:lnTo>
                  <a:pt x="0" y="258961"/>
                </a:lnTo>
                <a:lnTo>
                  <a:pt x="8930" y="276820"/>
                </a:lnTo>
                <a:lnTo>
                  <a:pt x="8930" y="285750"/>
                </a:lnTo>
                <a:lnTo>
                  <a:pt x="8930" y="285750"/>
                </a:lnTo>
                <a:lnTo>
                  <a:pt x="8930" y="28575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9" name="Freeform 2058"/>
          <p:cNvSpPr/>
          <p:nvPr/>
        </p:nvSpPr>
        <p:spPr>
          <a:xfrm>
            <a:off x="6268641" y="3786187"/>
            <a:ext cx="1" cy="1"/>
          </a:xfrm>
          <a:custGeom>
            <a:avLst/>
            <a:gdLst/>
            <a:ahLst/>
            <a:cxnLst/>
            <a:rect l="0" t="0" r="0" b="0"/>
            <a:pathLst>
              <a:path w="1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0" name="Freeform 2059"/>
          <p:cNvSpPr/>
          <p:nvPr/>
        </p:nvSpPr>
        <p:spPr>
          <a:xfrm>
            <a:off x="6295430" y="3625453"/>
            <a:ext cx="160735" cy="214313"/>
          </a:xfrm>
          <a:custGeom>
            <a:avLst/>
            <a:gdLst/>
            <a:ahLst/>
            <a:cxnLst/>
            <a:rect l="0" t="0" r="0" b="0"/>
            <a:pathLst>
              <a:path w="160735" h="214313">
                <a:moveTo>
                  <a:pt x="125015" y="44648"/>
                </a:moveTo>
                <a:lnTo>
                  <a:pt x="125015" y="35718"/>
                </a:lnTo>
                <a:lnTo>
                  <a:pt x="125015" y="35718"/>
                </a:lnTo>
                <a:lnTo>
                  <a:pt x="116086" y="26789"/>
                </a:lnTo>
                <a:lnTo>
                  <a:pt x="107156" y="17859"/>
                </a:lnTo>
                <a:lnTo>
                  <a:pt x="107156" y="8929"/>
                </a:lnTo>
                <a:lnTo>
                  <a:pt x="98226" y="8929"/>
                </a:lnTo>
                <a:lnTo>
                  <a:pt x="80367" y="0"/>
                </a:lnTo>
                <a:lnTo>
                  <a:pt x="71437" y="0"/>
                </a:lnTo>
                <a:lnTo>
                  <a:pt x="62508" y="8929"/>
                </a:lnTo>
                <a:lnTo>
                  <a:pt x="44648" y="8929"/>
                </a:lnTo>
                <a:lnTo>
                  <a:pt x="26789" y="17859"/>
                </a:lnTo>
                <a:lnTo>
                  <a:pt x="17859" y="26789"/>
                </a:lnTo>
                <a:lnTo>
                  <a:pt x="8929" y="35718"/>
                </a:lnTo>
                <a:lnTo>
                  <a:pt x="0" y="44648"/>
                </a:lnTo>
                <a:lnTo>
                  <a:pt x="0" y="53578"/>
                </a:lnTo>
                <a:lnTo>
                  <a:pt x="0" y="62508"/>
                </a:lnTo>
                <a:lnTo>
                  <a:pt x="0" y="71437"/>
                </a:lnTo>
                <a:lnTo>
                  <a:pt x="8929" y="80367"/>
                </a:lnTo>
                <a:lnTo>
                  <a:pt x="17859" y="80367"/>
                </a:lnTo>
                <a:lnTo>
                  <a:pt x="26789" y="80367"/>
                </a:lnTo>
                <a:lnTo>
                  <a:pt x="44648" y="80367"/>
                </a:lnTo>
                <a:lnTo>
                  <a:pt x="62508" y="71437"/>
                </a:lnTo>
                <a:lnTo>
                  <a:pt x="80367" y="62508"/>
                </a:lnTo>
                <a:lnTo>
                  <a:pt x="89297" y="53578"/>
                </a:lnTo>
                <a:lnTo>
                  <a:pt x="107156" y="44648"/>
                </a:lnTo>
                <a:lnTo>
                  <a:pt x="116086" y="35718"/>
                </a:lnTo>
                <a:lnTo>
                  <a:pt x="133945" y="26789"/>
                </a:lnTo>
                <a:lnTo>
                  <a:pt x="142875" y="17859"/>
                </a:lnTo>
                <a:lnTo>
                  <a:pt x="151804" y="17859"/>
                </a:lnTo>
                <a:lnTo>
                  <a:pt x="151804" y="17859"/>
                </a:lnTo>
                <a:lnTo>
                  <a:pt x="160734" y="26789"/>
                </a:lnTo>
                <a:lnTo>
                  <a:pt x="160734" y="35718"/>
                </a:lnTo>
                <a:lnTo>
                  <a:pt x="160734" y="53578"/>
                </a:lnTo>
                <a:lnTo>
                  <a:pt x="160734" y="71437"/>
                </a:lnTo>
                <a:lnTo>
                  <a:pt x="160734" y="89297"/>
                </a:lnTo>
                <a:lnTo>
                  <a:pt x="160734" y="116086"/>
                </a:lnTo>
                <a:lnTo>
                  <a:pt x="151804" y="133945"/>
                </a:lnTo>
                <a:lnTo>
                  <a:pt x="151804" y="151804"/>
                </a:lnTo>
                <a:lnTo>
                  <a:pt x="151804" y="178593"/>
                </a:lnTo>
                <a:lnTo>
                  <a:pt x="151804" y="187523"/>
                </a:lnTo>
                <a:lnTo>
                  <a:pt x="151804" y="205383"/>
                </a:lnTo>
                <a:lnTo>
                  <a:pt x="151804" y="214312"/>
                </a:lnTo>
                <a:lnTo>
                  <a:pt x="151804" y="214312"/>
                </a:lnTo>
                <a:lnTo>
                  <a:pt x="151804" y="21431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1" name="Freeform 2060"/>
          <p:cNvSpPr/>
          <p:nvPr/>
        </p:nvSpPr>
        <p:spPr>
          <a:xfrm>
            <a:off x="6241852" y="3812976"/>
            <a:ext cx="8930" cy="44650"/>
          </a:xfrm>
          <a:custGeom>
            <a:avLst/>
            <a:gdLst/>
            <a:ahLst/>
            <a:cxnLst/>
            <a:rect l="0" t="0" r="0" b="0"/>
            <a:pathLst>
              <a:path w="8930" h="44650">
                <a:moveTo>
                  <a:pt x="8929" y="0"/>
                </a:moveTo>
                <a:lnTo>
                  <a:pt x="8929" y="0"/>
                </a:lnTo>
                <a:lnTo>
                  <a:pt x="8929" y="0"/>
                </a:lnTo>
                <a:lnTo>
                  <a:pt x="0" y="0"/>
                </a:lnTo>
                <a:lnTo>
                  <a:pt x="0" y="8930"/>
                </a:lnTo>
                <a:lnTo>
                  <a:pt x="0" y="17860"/>
                </a:lnTo>
                <a:lnTo>
                  <a:pt x="0" y="26789"/>
                </a:lnTo>
                <a:lnTo>
                  <a:pt x="0" y="35719"/>
                </a:lnTo>
                <a:lnTo>
                  <a:pt x="0" y="44649"/>
                </a:lnTo>
                <a:lnTo>
                  <a:pt x="0" y="44649"/>
                </a:lnTo>
                <a:lnTo>
                  <a:pt x="0" y="4464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2" name="Freeform 2061"/>
          <p:cNvSpPr/>
          <p:nvPr/>
        </p:nvSpPr>
        <p:spPr>
          <a:xfrm>
            <a:off x="6572250" y="3464718"/>
            <a:ext cx="258962" cy="8931"/>
          </a:xfrm>
          <a:custGeom>
            <a:avLst/>
            <a:gdLst/>
            <a:ahLst/>
            <a:cxnLst/>
            <a:rect l="0" t="0" r="0" b="0"/>
            <a:pathLst>
              <a:path w="258962" h="893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59" y="0"/>
                </a:lnTo>
                <a:lnTo>
                  <a:pt x="35719" y="0"/>
                </a:lnTo>
                <a:lnTo>
                  <a:pt x="53578" y="0"/>
                </a:lnTo>
                <a:lnTo>
                  <a:pt x="71438" y="8930"/>
                </a:lnTo>
                <a:lnTo>
                  <a:pt x="89297" y="8930"/>
                </a:lnTo>
                <a:lnTo>
                  <a:pt x="116086" y="8930"/>
                </a:lnTo>
                <a:lnTo>
                  <a:pt x="133945" y="8930"/>
                </a:lnTo>
                <a:lnTo>
                  <a:pt x="160734" y="8930"/>
                </a:lnTo>
                <a:lnTo>
                  <a:pt x="187523" y="8930"/>
                </a:lnTo>
                <a:lnTo>
                  <a:pt x="205383" y="8930"/>
                </a:lnTo>
                <a:lnTo>
                  <a:pt x="232172" y="8930"/>
                </a:lnTo>
                <a:lnTo>
                  <a:pt x="250031" y="8930"/>
                </a:lnTo>
                <a:lnTo>
                  <a:pt x="258961" y="8930"/>
                </a:lnTo>
                <a:lnTo>
                  <a:pt x="258961" y="893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3" name="Freeform 2062"/>
          <p:cNvSpPr/>
          <p:nvPr/>
        </p:nvSpPr>
        <p:spPr>
          <a:xfrm>
            <a:off x="6625828" y="3536156"/>
            <a:ext cx="223243" cy="26790"/>
          </a:xfrm>
          <a:custGeom>
            <a:avLst/>
            <a:gdLst/>
            <a:ahLst/>
            <a:cxnLst/>
            <a:rect l="0" t="0" r="0" b="0"/>
            <a:pathLst>
              <a:path w="223243" h="26790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60" y="0"/>
                </a:lnTo>
                <a:lnTo>
                  <a:pt x="44649" y="0"/>
                </a:lnTo>
                <a:lnTo>
                  <a:pt x="62508" y="0"/>
                </a:lnTo>
                <a:lnTo>
                  <a:pt x="80367" y="0"/>
                </a:lnTo>
                <a:lnTo>
                  <a:pt x="107156" y="0"/>
                </a:lnTo>
                <a:lnTo>
                  <a:pt x="133945" y="8930"/>
                </a:lnTo>
                <a:lnTo>
                  <a:pt x="151805" y="8930"/>
                </a:lnTo>
                <a:lnTo>
                  <a:pt x="178594" y="17859"/>
                </a:lnTo>
                <a:lnTo>
                  <a:pt x="205383" y="26789"/>
                </a:lnTo>
                <a:lnTo>
                  <a:pt x="214313" y="26789"/>
                </a:lnTo>
                <a:lnTo>
                  <a:pt x="223242" y="26789"/>
                </a:lnTo>
                <a:lnTo>
                  <a:pt x="223242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4" name="Freeform 2063"/>
          <p:cNvSpPr/>
          <p:nvPr/>
        </p:nvSpPr>
        <p:spPr>
          <a:xfrm>
            <a:off x="6741914" y="3393281"/>
            <a:ext cx="223243" cy="223243"/>
          </a:xfrm>
          <a:custGeom>
            <a:avLst/>
            <a:gdLst/>
            <a:ahLst/>
            <a:cxnLst/>
            <a:rect l="0" t="0" r="0" b="0"/>
            <a:pathLst>
              <a:path w="223243" h="223243">
                <a:moveTo>
                  <a:pt x="0" y="8930"/>
                </a:moveTo>
                <a:lnTo>
                  <a:pt x="0" y="8930"/>
                </a:lnTo>
                <a:lnTo>
                  <a:pt x="0" y="0"/>
                </a:lnTo>
                <a:lnTo>
                  <a:pt x="8930" y="0"/>
                </a:lnTo>
                <a:lnTo>
                  <a:pt x="17859" y="0"/>
                </a:lnTo>
                <a:lnTo>
                  <a:pt x="26789" y="0"/>
                </a:lnTo>
                <a:lnTo>
                  <a:pt x="44649" y="8930"/>
                </a:lnTo>
                <a:lnTo>
                  <a:pt x="53578" y="8930"/>
                </a:lnTo>
                <a:lnTo>
                  <a:pt x="71438" y="17859"/>
                </a:lnTo>
                <a:lnTo>
                  <a:pt x="89297" y="17859"/>
                </a:lnTo>
                <a:lnTo>
                  <a:pt x="107156" y="26789"/>
                </a:lnTo>
                <a:lnTo>
                  <a:pt x="125016" y="26789"/>
                </a:lnTo>
                <a:lnTo>
                  <a:pt x="133945" y="35719"/>
                </a:lnTo>
                <a:lnTo>
                  <a:pt x="151805" y="44648"/>
                </a:lnTo>
                <a:lnTo>
                  <a:pt x="160734" y="53578"/>
                </a:lnTo>
                <a:lnTo>
                  <a:pt x="178594" y="62508"/>
                </a:lnTo>
                <a:lnTo>
                  <a:pt x="196453" y="62508"/>
                </a:lnTo>
                <a:lnTo>
                  <a:pt x="205383" y="71437"/>
                </a:lnTo>
                <a:lnTo>
                  <a:pt x="214313" y="71437"/>
                </a:lnTo>
                <a:lnTo>
                  <a:pt x="223242" y="80367"/>
                </a:lnTo>
                <a:lnTo>
                  <a:pt x="223242" y="80367"/>
                </a:lnTo>
                <a:lnTo>
                  <a:pt x="223242" y="89297"/>
                </a:lnTo>
                <a:lnTo>
                  <a:pt x="223242" y="98226"/>
                </a:lnTo>
                <a:lnTo>
                  <a:pt x="223242" y="107156"/>
                </a:lnTo>
                <a:lnTo>
                  <a:pt x="214313" y="116086"/>
                </a:lnTo>
                <a:lnTo>
                  <a:pt x="196453" y="125015"/>
                </a:lnTo>
                <a:lnTo>
                  <a:pt x="187524" y="142875"/>
                </a:lnTo>
                <a:lnTo>
                  <a:pt x="169664" y="151805"/>
                </a:lnTo>
                <a:lnTo>
                  <a:pt x="142875" y="169664"/>
                </a:lnTo>
                <a:lnTo>
                  <a:pt x="125016" y="178594"/>
                </a:lnTo>
                <a:lnTo>
                  <a:pt x="107156" y="196453"/>
                </a:lnTo>
                <a:lnTo>
                  <a:pt x="89297" y="205383"/>
                </a:lnTo>
                <a:lnTo>
                  <a:pt x="71438" y="214312"/>
                </a:lnTo>
                <a:lnTo>
                  <a:pt x="62508" y="223242"/>
                </a:lnTo>
                <a:lnTo>
                  <a:pt x="62508" y="223242"/>
                </a:lnTo>
                <a:lnTo>
                  <a:pt x="62508" y="22324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5" name="Freeform 2064"/>
          <p:cNvSpPr/>
          <p:nvPr/>
        </p:nvSpPr>
        <p:spPr>
          <a:xfrm>
            <a:off x="7268766" y="3384351"/>
            <a:ext cx="8930" cy="375048"/>
          </a:xfrm>
          <a:custGeom>
            <a:avLst/>
            <a:gdLst/>
            <a:ahLst/>
            <a:cxnLst/>
            <a:rect l="0" t="0" r="0" b="0"/>
            <a:pathLst>
              <a:path w="8930" h="37504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17860"/>
                </a:lnTo>
                <a:lnTo>
                  <a:pt x="0" y="35719"/>
                </a:lnTo>
                <a:lnTo>
                  <a:pt x="0" y="53578"/>
                </a:lnTo>
                <a:lnTo>
                  <a:pt x="0" y="71438"/>
                </a:lnTo>
                <a:lnTo>
                  <a:pt x="0" y="98227"/>
                </a:lnTo>
                <a:lnTo>
                  <a:pt x="8929" y="125016"/>
                </a:lnTo>
                <a:lnTo>
                  <a:pt x="8929" y="151805"/>
                </a:lnTo>
                <a:lnTo>
                  <a:pt x="8929" y="187524"/>
                </a:lnTo>
                <a:lnTo>
                  <a:pt x="8929" y="214313"/>
                </a:lnTo>
                <a:lnTo>
                  <a:pt x="8929" y="241102"/>
                </a:lnTo>
                <a:lnTo>
                  <a:pt x="8929" y="276820"/>
                </a:lnTo>
                <a:lnTo>
                  <a:pt x="8929" y="294680"/>
                </a:lnTo>
                <a:lnTo>
                  <a:pt x="8929" y="321469"/>
                </a:lnTo>
                <a:lnTo>
                  <a:pt x="8929" y="339328"/>
                </a:lnTo>
                <a:lnTo>
                  <a:pt x="8929" y="357188"/>
                </a:lnTo>
                <a:lnTo>
                  <a:pt x="8929" y="366117"/>
                </a:lnTo>
                <a:lnTo>
                  <a:pt x="8929" y="375047"/>
                </a:lnTo>
                <a:lnTo>
                  <a:pt x="8929" y="37504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6" name="Freeform 2065"/>
          <p:cNvSpPr/>
          <p:nvPr/>
        </p:nvSpPr>
        <p:spPr>
          <a:xfrm>
            <a:off x="7143750" y="3527226"/>
            <a:ext cx="187524" cy="17861"/>
          </a:xfrm>
          <a:custGeom>
            <a:avLst/>
            <a:gdLst/>
            <a:ahLst/>
            <a:cxnLst/>
            <a:rect l="0" t="0" r="0" b="0"/>
            <a:pathLst>
              <a:path w="187524" h="17861">
                <a:moveTo>
                  <a:pt x="0" y="17860"/>
                </a:moveTo>
                <a:lnTo>
                  <a:pt x="0" y="17860"/>
                </a:lnTo>
                <a:lnTo>
                  <a:pt x="0" y="17860"/>
                </a:lnTo>
                <a:lnTo>
                  <a:pt x="0" y="17860"/>
                </a:lnTo>
                <a:lnTo>
                  <a:pt x="0" y="17860"/>
                </a:lnTo>
                <a:lnTo>
                  <a:pt x="8930" y="17860"/>
                </a:lnTo>
                <a:lnTo>
                  <a:pt x="26789" y="17860"/>
                </a:lnTo>
                <a:lnTo>
                  <a:pt x="44648" y="8930"/>
                </a:lnTo>
                <a:lnTo>
                  <a:pt x="62508" y="8930"/>
                </a:lnTo>
                <a:lnTo>
                  <a:pt x="80367" y="8930"/>
                </a:lnTo>
                <a:lnTo>
                  <a:pt x="98227" y="8930"/>
                </a:lnTo>
                <a:lnTo>
                  <a:pt x="116086" y="8930"/>
                </a:lnTo>
                <a:lnTo>
                  <a:pt x="133945" y="8930"/>
                </a:lnTo>
                <a:lnTo>
                  <a:pt x="160734" y="0"/>
                </a:lnTo>
                <a:lnTo>
                  <a:pt x="169664" y="0"/>
                </a:lnTo>
                <a:lnTo>
                  <a:pt x="187523" y="0"/>
                </a:lnTo>
                <a:lnTo>
                  <a:pt x="187523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7" name="Freeform 2066"/>
          <p:cNvSpPr/>
          <p:nvPr/>
        </p:nvSpPr>
        <p:spPr>
          <a:xfrm>
            <a:off x="7563445" y="3437929"/>
            <a:ext cx="107158" cy="8931"/>
          </a:xfrm>
          <a:custGeom>
            <a:avLst/>
            <a:gdLst/>
            <a:ahLst/>
            <a:cxnLst/>
            <a:rect l="0" t="0" r="0" b="0"/>
            <a:pathLst>
              <a:path w="107158" h="8931">
                <a:moveTo>
                  <a:pt x="0" y="8930"/>
                </a:moveTo>
                <a:lnTo>
                  <a:pt x="0" y="8930"/>
                </a:lnTo>
                <a:lnTo>
                  <a:pt x="0" y="8930"/>
                </a:lnTo>
                <a:lnTo>
                  <a:pt x="8930" y="8930"/>
                </a:lnTo>
                <a:lnTo>
                  <a:pt x="17860" y="8930"/>
                </a:lnTo>
                <a:lnTo>
                  <a:pt x="26789" y="8930"/>
                </a:lnTo>
                <a:lnTo>
                  <a:pt x="35719" y="8930"/>
                </a:lnTo>
                <a:lnTo>
                  <a:pt x="44649" y="8930"/>
                </a:lnTo>
                <a:lnTo>
                  <a:pt x="62508" y="8930"/>
                </a:lnTo>
                <a:lnTo>
                  <a:pt x="71438" y="0"/>
                </a:lnTo>
                <a:lnTo>
                  <a:pt x="89297" y="0"/>
                </a:lnTo>
                <a:lnTo>
                  <a:pt x="98227" y="0"/>
                </a:lnTo>
                <a:lnTo>
                  <a:pt x="98227" y="0"/>
                </a:lnTo>
                <a:lnTo>
                  <a:pt x="107157" y="0"/>
                </a:lnTo>
                <a:lnTo>
                  <a:pt x="107157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8" name="Freeform 2067"/>
          <p:cNvSpPr/>
          <p:nvPr/>
        </p:nvSpPr>
        <p:spPr>
          <a:xfrm>
            <a:off x="7563445" y="3527226"/>
            <a:ext cx="160736" cy="8931"/>
          </a:xfrm>
          <a:custGeom>
            <a:avLst/>
            <a:gdLst/>
            <a:ahLst/>
            <a:cxnLst/>
            <a:rect l="0" t="0" r="0" b="0"/>
            <a:pathLst>
              <a:path w="160736" h="8931">
                <a:moveTo>
                  <a:pt x="0" y="8930"/>
                </a:move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8930" y="8930"/>
                </a:lnTo>
                <a:lnTo>
                  <a:pt x="17860" y="8930"/>
                </a:lnTo>
                <a:lnTo>
                  <a:pt x="26789" y="0"/>
                </a:lnTo>
                <a:lnTo>
                  <a:pt x="53578" y="0"/>
                </a:lnTo>
                <a:lnTo>
                  <a:pt x="71438" y="0"/>
                </a:lnTo>
                <a:lnTo>
                  <a:pt x="89297" y="0"/>
                </a:lnTo>
                <a:lnTo>
                  <a:pt x="107157" y="0"/>
                </a:lnTo>
                <a:lnTo>
                  <a:pt x="133946" y="0"/>
                </a:lnTo>
                <a:lnTo>
                  <a:pt x="142875" y="0"/>
                </a:lnTo>
                <a:lnTo>
                  <a:pt x="160735" y="0"/>
                </a:lnTo>
                <a:lnTo>
                  <a:pt x="160735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9" name="Freeform 2068"/>
          <p:cNvSpPr/>
          <p:nvPr/>
        </p:nvSpPr>
        <p:spPr>
          <a:xfrm>
            <a:off x="7867055" y="2920007"/>
            <a:ext cx="669726" cy="803673"/>
          </a:xfrm>
          <a:custGeom>
            <a:avLst/>
            <a:gdLst/>
            <a:ahLst/>
            <a:cxnLst/>
            <a:rect l="0" t="0" r="0" b="0"/>
            <a:pathLst>
              <a:path w="669726" h="803673">
                <a:moveTo>
                  <a:pt x="0" y="598289"/>
                </a:moveTo>
                <a:lnTo>
                  <a:pt x="0" y="598289"/>
                </a:lnTo>
                <a:lnTo>
                  <a:pt x="0" y="598289"/>
                </a:lnTo>
                <a:lnTo>
                  <a:pt x="0" y="598289"/>
                </a:lnTo>
                <a:lnTo>
                  <a:pt x="8929" y="607219"/>
                </a:lnTo>
                <a:lnTo>
                  <a:pt x="8929" y="616149"/>
                </a:lnTo>
                <a:lnTo>
                  <a:pt x="17859" y="625079"/>
                </a:lnTo>
                <a:lnTo>
                  <a:pt x="26789" y="642938"/>
                </a:lnTo>
                <a:lnTo>
                  <a:pt x="35718" y="660797"/>
                </a:lnTo>
                <a:lnTo>
                  <a:pt x="44648" y="669727"/>
                </a:lnTo>
                <a:lnTo>
                  <a:pt x="53578" y="687586"/>
                </a:lnTo>
                <a:lnTo>
                  <a:pt x="62508" y="705446"/>
                </a:lnTo>
                <a:lnTo>
                  <a:pt x="80367" y="714375"/>
                </a:lnTo>
                <a:lnTo>
                  <a:pt x="89297" y="732235"/>
                </a:lnTo>
                <a:lnTo>
                  <a:pt x="98226" y="741164"/>
                </a:lnTo>
                <a:lnTo>
                  <a:pt x="107156" y="759024"/>
                </a:lnTo>
                <a:lnTo>
                  <a:pt x="116086" y="767954"/>
                </a:lnTo>
                <a:lnTo>
                  <a:pt x="125015" y="776883"/>
                </a:lnTo>
                <a:lnTo>
                  <a:pt x="133945" y="785813"/>
                </a:lnTo>
                <a:lnTo>
                  <a:pt x="133945" y="794743"/>
                </a:lnTo>
                <a:lnTo>
                  <a:pt x="142875" y="803672"/>
                </a:lnTo>
                <a:lnTo>
                  <a:pt x="151804" y="803672"/>
                </a:lnTo>
                <a:lnTo>
                  <a:pt x="151804" y="803672"/>
                </a:lnTo>
                <a:lnTo>
                  <a:pt x="160734" y="803672"/>
                </a:lnTo>
                <a:lnTo>
                  <a:pt x="160734" y="803672"/>
                </a:lnTo>
                <a:lnTo>
                  <a:pt x="160734" y="803672"/>
                </a:lnTo>
                <a:lnTo>
                  <a:pt x="160734" y="794743"/>
                </a:lnTo>
                <a:lnTo>
                  <a:pt x="169664" y="785813"/>
                </a:lnTo>
                <a:lnTo>
                  <a:pt x="169664" y="776883"/>
                </a:lnTo>
                <a:lnTo>
                  <a:pt x="169664" y="750094"/>
                </a:lnTo>
                <a:lnTo>
                  <a:pt x="169664" y="732235"/>
                </a:lnTo>
                <a:lnTo>
                  <a:pt x="169664" y="714375"/>
                </a:lnTo>
                <a:lnTo>
                  <a:pt x="160734" y="687586"/>
                </a:lnTo>
                <a:lnTo>
                  <a:pt x="160734" y="651868"/>
                </a:lnTo>
                <a:lnTo>
                  <a:pt x="160734" y="625079"/>
                </a:lnTo>
                <a:lnTo>
                  <a:pt x="151804" y="589360"/>
                </a:lnTo>
                <a:lnTo>
                  <a:pt x="151804" y="553641"/>
                </a:lnTo>
                <a:lnTo>
                  <a:pt x="142875" y="517922"/>
                </a:lnTo>
                <a:lnTo>
                  <a:pt x="142875" y="491133"/>
                </a:lnTo>
                <a:lnTo>
                  <a:pt x="142875" y="455414"/>
                </a:lnTo>
                <a:lnTo>
                  <a:pt x="133945" y="419696"/>
                </a:lnTo>
                <a:lnTo>
                  <a:pt x="125015" y="392907"/>
                </a:lnTo>
                <a:lnTo>
                  <a:pt x="125015" y="348258"/>
                </a:lnTo>
                <a:lnTo>
                  <a:pt x="116086" y="321469"/>
                </a:lnTo>
                <a:lnTo>
                  <a:pt x="116086" y="285750"/>
                </a:lnTo>
                <a:lnTo>
                  <a:pt x="107156" y="250032"/>
                </a:lnTo>
                <a:lnTo>
                  <a:pt x="98226" y="214313"/>
                </a:lnTo>
                <a:lnTo>
                  <a:pt x="98226" y="187524"/>
                </a:lnTo>
                <a:lnTo>
                  <a:pt x="89297" y="160735"/>
                </a:lnTo>
                <a:lnTo>
                  <a:pt x="89297" y="133946"/>
                </a:lnTo>
                <a:lnTo>
                  <a:pt x="89297" y="116086"/>
                </a:lnTo>
                <a:lnTo>
                  <a:pt x="80367" y="98227"/>
                </a:lnTo>
                <a:lnTo>
                  <a:pt x="80367" y="80368"/>
                </a:lnTo>
                <a:lnTo>
                  <a:pt x="80367" y="62508"/>
                </a:lnTo>
                <a:lnTo>
                  <a:pt x="71437" y="44649"/>
                </a:lnTo>
                <a:lnTo>
                  <a:pt x="71437" y="35719"/>
                </a:lnTo>
                <a:lnTo>
                  <a:pt x="71437" y="26789"/>
                </a:lnTo>
                <a:lnTo>
                  <a:pt x="71437" y="1786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0"/>
                </a:lnTo>
                <a:lnTo>
                  <a:pt x="71437" y="0"/>
                </a:lnTo>
                <a:lnTo>
                  <a:pt x="71437" y="0"/>
                </a:lnTo>
                <a:lnTo>
                  <a:pt x="71437" y="0"/>
                </a:lnTo>
                <a:lnTo>
                  <a:pt x="80367" y="0"/>
                </a:lnTo>
                <a:lnTo>
                  <a:pt x="89297" y="8930"/>
                </a:lnTo>
                <a:lnTo>
                  <a:pt x="98226" y="8930"/>
                </a:lnTo>
                <a:lnTo>
                  <a:pt x="107156" y="8930"/>
                </a:lnTo>
                <a:lnTo>
                  <a:pt x="125015" y="8930"/>
                </a:lnTo>
                <a:lnTo>
                  <a:pt x="133945" y="8930"/>
                </a:lnTo>
                <a:lnTo>
                  <a:pt x="160734" y="17860"/>
                </a:lnTo>
                <a:lnTo>
                  <a:pt x="178593" y="17860"/>
                </a:lnTo>
                <a:lnTo>
                  <a:pt x="196453" y="17860"/>
                </a:lnTo>
                <a:lnTo>
                  <a:pt x="223242" y="17860"/>
                </a:lnTo>
                <a:lnTo>
                  <a:pt x="241101" y="17860"/>
                </a:lnTo>
                <a:lnTo>
                  <a:pt x="267890" y="17860"/>
                </a:lnTo>
                <a:lnTo>
                  <a:pt x="294679" y="17860"/>
                </a:lnTo>
                <a:lnTo>
                  <a:pt x="330397" y="17860"/>
                </a:lnTo>
                <a:lnTo>
                  <a:pt x="357186" y="17860"/>
                </a:lnTo>
                <a:lnTo>
                  <a:pt x="392905" y="8930"/>
                </a:lnTo>
                <a:lnTo>
                  <a:pt x="419694" y="8930"/>
                </a:lnTo>
                <a:lnTo>
                  <a:pt x="455413" y="8930"/>
                </a:lnTo>
                <a:lnTo>
                  <a:pt x="482202" y="8930"/>
                </a:lnTo>
                <a:lnTo>
                  <a:pt x="526850" y="8930"/>
                </a:lnTo>
                <a:lnTo>
                  <a:pt x="553640" y="8930"/>
                </a:lnTo>
                <a:lnTo>
                  <a:pt x="580429" y="8930"/>
                </a:lnTo>
                <a:lnTo>
                  <a:pt x="607218" y="8930"/>
                </a:lnTo>
                <a:lnTo>
                  <a:pt x="625077" y="8930"/>
                </a:lnTo>
                <a:lnTo>
                  <a:pt x="642936" y="8930"/>
                </a:lnTo>
                <a:lnTo>
                  <a:pt x="651866" y="17860"/>
                </a:lnTo>
                <a:lnTo>
                  <a:pt x="660796" y="26789"/>
                </a:lnTo>
                <a:lnTo>
                  <a:pt x="669725" y="26789"/>
                </a:lnTo>
                <a:lnTo>
                  <a:pt x="669725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0" name="Freeform 2069"/>
          <p:cNvSpPr/>
          <p:nvPr/>
        </p:nvSpPr>
        <p:spPr>
          <a:xfrm>
            <a:off x="8206382" y="3000375"/>
            <a:ext cx="125017" cy="276821"/>
          </a:xfrm>
          <a:custGeom>
            <a:avLst/>
            <a:gdLst/>
            <a:ahLst/>
            <a:cxnLst/>
            <a:rect l="0" t="0" r="0" b="0"/>
            <a:pathLst>
              <a:path w="125017" h="276821">
                <a:moveTo>
                  <a:pt x="125016" y="178593"/>
                </a:moveTo>
                <a:lnTo>
                  <a:pt x="125016" y="178593"/>
                </a:lnTo>
                <a:lnTo>
                  <a:pt x="116086" y="178593"/>
                </a:lnTo>
                <a:lnTo>
                  <a:pt x="116086" y="178593"/>
                </a:lnTo>
                <a:lnTo>
                  <a:pt x="116086" y="178593"/>
                </a:lnTo>
                <a:lnTo>
                  <a:pt x="116086" y="178593"/>
                </a:lnTo>
                <a:lnTo>
                  <a:pt x="107156" y="178593"/>
                </a:lnTo>
                <a:lnTo>
                  <a:pt x="107156" y="169664"/>
                </a:lnTo>
                <a:lnTo>
                  <a:pt x="107156" y="169664"/>
                </a:lnTo>
                <a:lnTo>
                  <a:pt x="107156" y="160734"/>
                </a:lnTo>
                <a:lnTo>
                  <a:pt x="107156" y="160734"/>
                </a:lnTo>
                <a:lnTo>
                  <a:pt x="98227" y="151804"/>
                </a:lnTo>
                <a:lnTo>
                  <a:pt x="98227" y="142875"/>
                </a:lnTo>
                <a:lnTo>
                  <a:pt x="89297" y="142875"/>
                </a:lnTo>
                <a:lnTo>
                  <a:pt x="80367" y="133945"/>
                </a:lnTo>
                <a:lnTo>
                  <a:pt x="71438" y="133945"/>
                </a:lnTo>
                <a:lnTo>
                  <a:pt x="62508" y="133945"/>
                </a:lnTo>
                <a:lnTo>
                  <a:pt x="53578" y="142875"/>
                </a:lnTo>
                <a:lnTo>
                  <a:pt x="44648" y="142875"/>
                </a:lnTo>
                <a:lnTo>
                  <a:pt x="35719" y="151804"/>
                </a:lnTo>
                <a:lnTo>
                  <a:pt x="26789" y="160734"/>
                </a:lnTo>
                <a:lnTo>
                  <a:pt x="17859" y="169664"/>
                </a:lnTo>
                <a:lnTo>
                  <a:pt x="8930" y="178593"/>
                </a:lnTo>
                <a:lnTo>
                  <a:pt x="8930" y="196453"/>
                </a:lnTo>
                <a:lnTo>
                  <a:pt x="0" y="214312"/>
                </a:lnTo>
                <a:lnTo>
                  <a:pt x="0" y="223242"/>
                </a:lnTo>
                <a:lnTo>
                  <a:pt x="0" y="232171"/>
                </a:lnTo>
                <a:lnTo>
                  <a:pt x="8930" y="250031"/>
                </a:lnTo>
                <a:lnTo>
                  <a:pt x="8930" y="258961"/>
                </a:lnTo>
                <a:lnTo>
                  <a:pt x="8930" y="267890"/>
                </a:lnTo>
                <a:lnTo>
                  <a:pt x="17859" y="276820"/>
                </a:lnTo>
                <a:lnTo>
                  <a:pt x="35719" y="276820"/>
                </a:lnTo>
                <a:lnTo>
                  <a:pt x="44648" y="276820"/>
                </a:lnTo>
                <a:lnTo>
                  <a:pt x="53578" y="276820"/>
                </a:lnTo>
                <a:lnTo>
                  <a:pt x="62508" y="267890"/>
                </a:lnTo>
                <a:lnTo>
                  <a:pt x="71438" y="267890"/>
                </a:lnTo>
                <a:lnTo>
                  <a:pt x="71438" y="250031"/>
                </a:lnTo>
                <a:lnTo>
                  <a:pt x="89297" y="241101"/>
                </a:lnTo>
                <a:lnTo>
                  <a:pt x="89297" y="223242"/>
                </a:lnTo>
                <a:lnTo>
                  <a:pt x="98227" y="205382"/>
                </a:lnTo>
                <a:lnTo>
                  <a:pt x="98227" y="187523"/>
                </a:lnTo>
                <a:lnTo>
                  <a:pt x="107156" y="160734"/>
                </a:lnTo>
                <a:lnTo>
                  <a:pt x="107156" y="133945"/>
                </a:lnTo>
                <a:lnTo>
                  <a:pt x="107156" y="116086"/>
                </a:lnTo>
                <a:lnTo>
                  <a:pt x="107156" y="89296"/>
                </a:lnTo>
                <a:lnTo>
                  <a:pt x="107156" y="71437"/>
                </a:lnTo>
                <a:lnTo>
                  <a:pt x="98227" y="53578"/>
                </a:lnTo>
                <a:lnTo>
                  <a:pt x="98227" y="35718"/>
                </a:lnTo>
                <a:lnTo>
                  <a:pt x="89297" y="26789"/>
                </a:lnTo>
                <a:lnTo>
                  <a:pt x="89297" y="17859"/>
                </a:lnTo>
                <a:lnTo>
                  <a:pt x="89297" y="8929"/>
                </a:lnTo>
                <a:lnTo>
                  <a:pt x="89297" y="0"/>
                </a:lnTo>
                <a:lnTo>
                  <a:pt x="80367" y="0"/>
                </a:lnTo>
                <a:lnTo>
                  <a:pt x="80367" y="8929"/>
                </a:lnTo>
                <a:lnTo>
                  <a:pt x="80367" y="17859"/>
                </a:lnTo>
                <a:lnTo>
                  <a:pt x="80367" y="35718"/>
                </a:lnTo>
                <a:lnTo>
                  <a:pt x="71438" y="53578"/>
                </a:lnTo>
                <a:lnTo>
                  <a:pt x="71438" y="80367"/>
                </a:lnTo>
                <a:lnTo>
                  <a:pt x="71438" y="98226"/>
                </a:lnTo>
                <a:lnTo>
                  <a:pt x="71438" y="125015"/>
                </a:lnTo>
                <a:lnTo>
                  <a:pt x="80367" y="142875"/>
                </a:lnTo>
                <a:lnTo>
                  <a:pt x="80367" y="169664"/>
                </a:lnTo>
                <a:lnTo>
                  <a:pt x="89297" y="196453"/>
                </a:lnTo>
                <a:lnTo>
                  <a:pt x="89297" y="214312"/>
                </a:lnTo>
                <a:lnTo>
                  <a:pt x="98227" y="241101"/>
                </a:lnTo>
                <a:lnTo>
                  <a:pt x="107156" y="267890"/>
                </a:lnTo>
                <a:lnTo>
                  <a:pt x="107156" y="267890"/>
                </a:lnTo>
                <a:lnTo>
                  <a:pt x="107156" y="26789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1" name="Freeform 2070"/>
          <p:cNvSpPr/>
          <p:nvPr/>
        </p:nvSpPr>
        <p:spPr>
          <a:xfrm>
            <a:off x="8126016" y="3348632"/>
            <a:ext cx="250031" cy="8931"/>
          </a:xfrm>
          <a:custGeom>
            <a:avLst/>
            <a:gdLst/>
            <a:ahLst/>
            <a:cxnLst/>
            <a:rect l="0" t="0" r="0" b="0"/>
            <a:pathLst>
              <a:path w="250031" h="8931">
                <a:moveTo>
                  <a:pt x="0" y="8930"/>
                </a:moveTo>
                <a:lnTo>
                  <a:pt x="0" y="8930"/>
                </a:lnTo>
                <a:lnTo>
                  <a:pt x="0" y="8930"/>
                </a:lnTo>
                <a:lnTo>
                  <a:pt x="8929" y="8930"/>
                </a:lnTo>
                <a:lnTo>
                  <a:pt x="17859" y="8930"/>
                </a:lnTo>
                <a:lnTo>
                  <a:pt x="35718" y="8930"/>
                </a:lnTo>
                <a:lnTo>
                  <a:pt x="53578" y="8930"/>
                </a:lnTo>
                <a:lnTo>
                  <a:pt x="80366" y="0"/>
                </a:lnTo>
                <a:lnTo>
                  <a:pt x="98225" y="0"/>
                </a:lnTo>
                <a:lnTo>
                  <a:pt x="125014" y="0"/>
                </a:lnTo>
                <a:lnTo>
                  <a:pt x="151804" y="0"/>
                </a:lnTo>
                <a:lnTo>
                  <a:pt x="178593" y="0"/>
                </a:lnTo>
                <a:lnTo>
                  <a:pt x="205382" y="0"/>
                </a:lnTo>
                <a:lnTo>
                  <a:pt x="223241" y="0"/>
                </a:lnTo>
                <a:lnTo>
                  <a:pt x="241100" y="0"/>
                </a:lnTo>
                <a:lnTo>
                  <a:pt x="250030" y="0"/>
                </a:lnTo>
                <a:lnTo>
                  <a:pt x="250030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2" name="Freeform 2071"/>
          <p:cNvSpPr/>
          <p:nvPr/>
        </p:nvSpPr>
        <p:spPr>
          <a:xfrm>
            <a:off x="8099227" y="3446859"/>
            <a:ext cx="133945" cy="98228"/>
          </a:xfrm>
          <a:custGeom>
            <a:avLst/>
            <a:gdLst/>
            <a:ahLst/>
            <a:cxnLst/>
            <a:rect l="0" t="0" r="0" b="0"/>
            <a:pathLst>
              <a:path w="133945" h="98228">
                <a:moveTo>
                  <a:pt x="17859" y="0"/>
                </a:moveTo>
                <a:lnTo>
                  <a:pt x="17859" y="0"/>
                </a:lnTo>
                <a:lnTo>
                  <a:pt x="17859" y="0"/>
                </a:lnTo>
                <a:lnTo>
                  <a:pt x="17859" y="0"/>
                </a:lnTo>
                <a:lnTo>
                  <a:pt x="17859" y="0"/>
                </a:lnTo>
                <a:lnTo>
                  <a:pt x="17859" y="0"/>
                </a:lnTo>
                <a:lnTo>
                  <a:pt x="17859" y="8930"/>
                </a:lnTo>
                <a:lnTo>
                  <a:pt x="17859" y="17859"/>
                </a:lnTo>
                <a:lnTo>
                  <a:pt x="17859" y="35719"/>
                </a:lnTo>
                <a:lnTo>
                  <a:pt x="17859" y="44648"/>
                </a:lnTo>
                <a:lnTo>
                  <a:pt x="8929" y="62508"/>
                </a:lnTo>
                <a:lnTo>
                  <a:pt x="8929" y="71437"/>
                </a:lnTo>
                <a:lnTo>
                  <a:pt x="8929" y="89297"/>
                </a:lnTo>
                <a:lnTo>
                  <a:pt x="0" y="89297"/>
                </a:lnTo>
                <a:lnTo>
                  <a:pt x="0" y="98227"/>
                </a:lnTo>
                <a:lnTo>
                  <a:pt x="0" y="98227"/>
                </a:lnTo>
                <a:lnTo>
                  <a:pt x="0" y="98227"/>
                </a:lnTo>
                <a:lnTo>
                  <a:pt x="0" y="98227"/>
                </a:lnTo>
                <a:lnTo>
                  <a:pt x="0" y="98227"/>
                </a:lnTo>
                <a:lnTo>
                  <a:pt x="0" y="98227"/>
                </a:lnTo>
                <a:lnTo>
                  <a:pt x="8929" y="98227"/>
                </a:lnTo>
                <a:lnTo>
                  <a:pt x="8929" y="98227"/>
                </a:lnTo>
                <a:lnTo>
                  <a:pt x="17859" y="98227"/>
                </a:lnTo>
                <a:lnTo>
                  <a:pt x="35718" y="89297"/>
                </a:lnTo>
                <a:lnTo>
                  <a:pt x="44648" y="89297"/>
                </a:lnTo>
                <a:lnTo>
                  <a:pt x="62507" y="89297"/>
                </a:lnTo>
                <a:lnTo>
                  <a:pt x="71437" y="89297"/>
                </a:lnTo>
                <a:lnTo>
                  <a:pt x="89296" y="89297"/>
                </a:lnTo>
                <a:lnTo>
                  <a:pt x="98225" y="89297"/>
                </a:lnTo>
                <a:lnTo>
                  <a:pt x="116085" y="89297"/>
                </a:lnTo>
                <a:lnTo>
                  <a:pt x="133944" y="89297"/>
                </a:lnTo>
                <a:lnTo>
                  <a:pt x="133944" y="89297"/>
                </a:lnTo>
                <a:lnTo>
                  <a:pt x="133944" y="8929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3" name="Freeform 2072"/>
          <p:cNvSpPr/>
          <p:nvPr/>
        </p:nvSpPr>
        <p:spPr>
          <a:xfrm>
            <a:off x="8188523" y="3393281"/>
            <a:ext cx="17860" cy="267891"/>
          </a:xfrm>
          <a:custGeom>
            <a:avLst/>
            <a:gdLst/>
            <a:ahLst/>
            <a:cxnLst/>
            <a:rect l="0" t="0" r="0" b="0"/>
            <a:pathLst>
              <a:path w="17860" h="267891">
                <a:moveTo>
                  <a:pt x="17859" y="0"/>
                </a:moveTo>
                <a:lnTo>
                  <a:pt x="17859" y="0"/>
                </a:lnTo>
                <a:lnTo>
                  <a:pt x="17859" y="0"/>
                </a:lnTo>
                <a:lnTo>
                  <a:pt x="8929" y="8930"/>
                </a:lnTo>
                <a:lnTo>
                  <a:pt x="8929" y="17859"/>
                </a:lnTo>
                <a:lnTo>
                  <a:pt x="8929" y="35719"/>
                </a:lnTo>
                <a:lnTo>
                  <a:pt x="8929" y="53578"/>
                </a:lnTo>
                <a:lnTo>
                  <a:pt x="8929" y="80367"/>
                </a:lnTo>
                <a:lnTo>
                  <a:pt x="8929" y="98226"/>
                </a:lnTo>
                <a:lnTo>
                  <a:pt x="8929" y="125015"/>
                </a:lnTo>
                <a:lnTo>
                  <a:pt x="8929" y="151805"/>
                </a:lnTo>
                <a:lnTo>
                  <a:pt x="8929" y="169664"/>
                </a:lnTo>
                <a:lnTo>
                  <a:pt x="0" y="196453"/>
                </a:lnTo>
                <a:lnTo>
                  <a:pt x="0" y="214312"/>
                </a:lnTo>
                <a:lnTo>
                  <a:pt x="0" y="232172"/>
                </a:lnTo>
                <a:lnTo>
                  <a:pt x="0" y="250031"/>
                </a:lnTo>
                <a:lnTo>
                  <a:pt x="0" y="258961"/>
                </a:lnTo>
                <a:lnTo>
                  <a:pt x="0" y="267890"/>
                </a:lnTo>
                <a:lnTo>
                  <a:pt x="0" y="267890"/>
                </a:lnTo>
                <a:lnTo>
                  <a:pt x="0" y="26789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4" name="Freeform 2073"/>
          <p:cNvSpPr/>
          <p:nvPr/>
        </p:nvSpPr>
        <p:spPr>
          <a:xfrm>
            <a:off x="8304609" y="3589734"/>
            <a:ext cx="1" cy="8931"/>
          </a:xfrm>
          <a:custGeom>
            <a:avLst/>
            <a:gdLst/>
            <a:ahLst/>
            <a:cxnLst/>
            <a:rect l="0" t="0" r="0" b="0"/>
            <a:pathLst>
              <a:path w="1" h="8931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5" name="Freeform 2074"/>
          <p:cNvSpPr/>
          <p:nvPr/>
        </p:nvSpPr>
        <p:spPr>
          <a:xfrm>
            <a:off x="8331398" y="3384351"/>
            <a:ext cx="151805" cy="250032"/>
          </a:xfrm>
          <a:custGeom>
            <a:avLst/>
            <a:gdLst/>
            <a:ahLst/>
            <a:cxnLst/>
            <a:rect l="0" t="0" r="0" b="0"/>
            <a:pathLst>
              <a:path w="151805" h="250032">
                <a:moveTo>
                  <a:pt x="125015" y="35719"/>
                </a:moveTo>
                <a:lnTo>
                  <a:pt x="125015" y="26789"/>
                </a:lnTo>
                <a:lnTo>
                  <a:pt x="116086" y="26789"/>
                </a:lnTo>
                <a:lnTo>
                  <a:pt x="116086" y="17860"/>
                </a:lnTo>
                <a:lnTo>
                  <a:pt x="116086" y="17860"/>
                </a:lnTo>
                <a:lnTo>
                  <a:pt x="107156" y="8930"/>
                </a:lnTo>
                <a:lnTo>
                  <a:pt x="98226" y="8930"/>
                </a:lnTo>
                <a:lnTo>
                  <a:pt x="98226" y="0"/>
                </a:lnTo>
                <a:lnTo>
                  <a:pt x="89297" y="0"/>
                </a:lnTo>
                <a:lnTo>
                  <a:pt x="71437" y="0"/>
                </a:lnTo>
                <a:lnTo>
                  <a:pt x="62507" y="8930"/>
                </a:lnTo>
                <a:lnTo>
                  <a:pt x="44648" y="17860"/>
                </a:lnTo>
                <a:lnTo>
                  <a:pt x="35718" y="17860"/>
                </a:lnTo>
                <a:lnTo>
                  <a:pt x="26789" y="26789"/>
                </a:lnTo>
                <a:lnTo>
                  <a:pt x="8929" y="35719"/>
                </a:lnTo>
                <a:lnTo>
                  <a:pt x="8929" y="53578"/>
                </a:lnTo>
                <a:lnTo>
                  <a:pt x="0" y="62508"/>
                </a:lnTo>
                <a:lnTo>
                  <a:pt x="0" y="71438"/>
                </a:lnTo>
                <a:lnTo>
                  <a:pt x="0" y="80367"/>
                </a:lnTo>
                <a:lnTo>
                  <a:pt x="0" y="89297"/>
                </a:lnTo>
                <a:lnTo>
                  <a:pt x="8929" y="89297"/>
                </a:lnTo>
                <a:lnTo>
                  <a:pt x="17859" y="98227"/>
                </a:lnTo>
                <a:lnTo>
                  <a:pt x="26789" y="98227"/>
                </a:lnTo>
                <a:lnTo>
                  <a:pt x="35718" y="98227"/>
                </a:lnTo>
                <a:lnTo>
                  <a:pt x="44648" y="98227"/>
                </a:lnTo>
                <a:lnTo>
                  <a:pt x="53578" y="89297"/>
                </a:lnTo>
                <a:lnTo>
                  <a:pt x="71437" y="89297"/>
                </a:lnTo>
                <a:lnTo>
                  <a:pt x="80367" y="80367"/>
                </a:lnTo>
                <a:lnTo>
                  <a:pt x="89297" y="71438"/>
                </a:lnTo>
                <a:lnTo>
                  <a:pt x="107156" y="62508"/>
                </a:lnTo>
                <a:lnTo>
                  <a:pt x="107156" y="53578"/>
                </a:lnTo>
                <a:lnTo>
                  <a:pt x="116086" y="35719"/>
                </a:lnTo>
                <a:lnTo>
                  <a:pt x="125015" y="26789"/>
                </a:lnTo>
                <a:lnTo>
                  <a:pt x="133945" y="26789"/>
                </a:lnTo>
                <a:lnTo>
                  <a:pt x="133945" y="17860"/>
                </a:lnTo>
                <a:lnTo>
                  <a:pt x="142875" y="17860"/>
                </a:lnTo>
                <a:lnTo>
                  <a:pt x="142875" y="17860"/>
                </a:lnTo>
                <a:lnTo>
                  <a:pt x="142875" y="17860"/>
                </a:lnTo>
                <a:lnTo>
                  <a:pt x="142875" y="17860"/>
                </a:lnTo>
                <a:lnTo>
                  <a:pt x="151804" y="26789"/>
                </a:lnTo>
                <a:lnTo>
                  <a:pt x="151804" y="35719"/>
                </a:lnTo>
                <a:lnTo>
                  <a:pt x="151804" y="53578"/>
                </a:lnTo>
                <a:lnTo>
                  <a:pt x="151804" y="62508"/>
                </a:lnTo>
                <a:lnTo>
                  <a:pt x="142875" y="89297"/>
                </a:lnTo>
                <a:lnTo>
                  <a:pt x="142875" y="107156"/>
                </a:lnTo>
                <a:lnTo>
                  <a:pt x="142875" y="125016"/>
                </a:lnTo>
                <a:lnTo>
                  <a:pt x="142875" y="151805"/>
                </a:lnTo>
                <a:lnTo>
                  <a:pt x="142875" y="169664"/>
                </a:lnTo>
                <a:lnTo>
                  <a:pt x="142875" y="196453"/>
                </a:lnTo>
                <a:lnTo>
                  <a:pt x="142875" y="205383"/>
                </a:lnTo>
                <a:lnTo>
                  <a:pt x="142875" y="223242"/>
                </a:lnTo>
                <a:lnTo>
                  <a:pt x="142875" y="232172"/>
                </a:lnTo>
                <a:lnTo>
                  <a:pt x="142875" y="241102"/>
                </a:lnTo>
                <a:lnTo>
                  <a:pt x="142875" y="241102"/>
                </a:lnTo>
                <a:lnTo>
                  <a:pt x="142875" y="250031"/>
                </a:lnTo>
                <a:lnTo>
                  <a:pt x="142875" y="250031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6" name="Freeform 2075"/>
          <p:cNvSpPr/>
          <p:nvPr/>
        </p:nvSpPr>
        <p:spPr>
          <a:xfrm>
            <a:off x="8251030" y="3571875"/>
            <a:ext cx="17861" cy="8930"/>
          </a:xfrm>
          <a:custGeom>
            <a:avLst/>
            <a:gdLst/>
            <a:ahLst/>
            <a:cxnLst/>
            <a:rect l="0" t="0" r="0" b="0"/>
            <a:pathLst>
              <a:path w="17861" h="8930">
                <a:moveTo>
                  <a:pt x="17860" y="0"/>
                </a:move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0" y="0"/>
                </a:lnTo>
                <a:lnTo>
                  <a:pt x="0" y="8929"/>
                </a:lnTo>
                <a:lnTo>
                  <a:pt x="0" y="892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7" name="Freeform 2076"/>
          <p:cNvSpPr/>
          <p:nvPr/>
        </p:nvSpPr>
        <p:spPr>
          <a:xfrm>
            <a:off x="7036594" y="2732484"/>
            <a:ext cx="1732359" cy="1232298"/>
          </a:xfrm>
          <a:custGeom>
            <a:avLst/>
            <a:gdLst/>
            <a:ahLst/>
            <a:cxnLst/>
            <a:rect l="0" t="0" r="0" b="0"/>
            <a:pathLst>
              <a:path w="1732359" h="1232298">
                <a:moveTo>
                  <a:pt x="1607343" y="910828"/>
                </a:moveTo>
                <a:lnTo>
                  <a:pt x="1607343" y="910828"/>
                </a:lnTo>
                <a:lnTo>
                  <a:pt x="1598413" y="910828"/>
                </a:lnTo>
                <a:lnTo>
                  <a:pt x="1589483" y="910828"/>
                </a:lnTo>
                <a:lnTo>
                  <a:pt x="1571624" y="919758"/>
                </a:lnTo>
                <a:lnTo>
                  <a:pt x="1562694" y="928687"/>
                </a:lnTo>
                <a:lnTo>
                  <a:pt x="1553765" y="937617"/>
                </a:lnTo>
                <a:lnTo>
                  <a:pt x="1544835" y="937617"/>
                </a:lnTo>
                <a:lnTo>
                  <a:pt x="1526976" y="946547"/>
                </a:lnTo>
                <a:lnTo>
                  <a:pt x="1518046" y="964406"/>
                </a:lnTo>
                <a:lnTo>
                  <a:pt x="1500186" y="973336"/>
                </a:lnTo>
                <a:lnTo>
                  <a:pt x="1482327" y="991195"/>
                </a:lnTo>
                <a:lnTo>
                  <a:pt x="1464468" y="1009055"/>
                </a:lnTo>
                <a:lnTo>
                  <a:pt x="1446608" y="1026914"/>
                </a:lnTo>
                <a:lnTo>
                  <a:pt x="1419819" y="1044773"/>
                </a:lnTo>
                <a:lnTo>
                  <a:pt x="1393030" y="1053703"/>
                </a:lnTo>
                <a:lnTo>
                  <a:pt x="1366241" y="1071562"/>
                </a:lnTo>
                <a:lnTo>
                  <a:pt x="1339452" y="1089422"/>
                </a:lnTo>
                <a:lnTo>
                  <a:pt x="1303733" y="1098352"/>
                </a:lnTo>
                <a:lnTo>
                  <a:pt x="1268015" y="1116211"/>
                </a:lnTo>
                <a:lnTo>
                  <a:pt x="1232296" y="1134070"/>
                </a:lnTo>
                <a:lnTo>
                  <a:pt x="1196577" y="1143000"/>
                </a:lnTo>
                <a:lnTo>
                  <a:pt x="1151929" y="1160859"/>
                </a:lnTo>
                <a:lnTo>
                  <a:pt x="1116211" y="1169789"/>
                </a:lnTo>
                <a:lnTo>
                  <a:pt x="1071562" y="1187648"/>
                </a:lnTo>
                <a:lnTo>
                  <a:pt x="1026914" y="1196578"/>
                </a:lnTo>
                <a:lnTo>
                  <a:pt x="982265" y="1205508"/>
                </a:lnTo>
                <a:lnTo>
                  <a:pt x="937617" y="1214437"/>
                </a:lnTo>
                <a:lnTo>
                  <a:pt x="892969" y="1223367"/>
                </a:lnTo>
                <a:lnTo>
                  <a:pt x="839390" y="1232297"/>
                </a:lnTo>
                <a:lnTo>
                  <a:pt x="794742" y="1232297"/>
                </a:lnTo>
                <a:lnTo>
                  <a:pt x="750094" y="1232297"/>
                </a:lnTo>
                <a:lnTo>
                  <a:pt x="705445" y="1232297"/>
                </a:lnTo>
                <a:lnTo>
                  <a:pt x="660797" y="1232297"/>
                </a:lnTo>
                <a:lnTo>
                  <a:pt x="616148" y="1232297"/>
                </a:lnTo>
                <a:lnTo>
                  <a:pt x="571500" y="1232297"/>
                </a:lnTo>
                <a:lnTo>
                  <a:pt x="517922" y="1223367"/>
                </a:lnTo>
                <a:lnTo>
                  <a:pt x="473273" y="1223367"/>
                </a:lnTo>
                <a:lnTo>
                  <a:pt x="428625" y="1214437"/>
                </a:lnTo>
                <a:lnTo>
                  <a:pt x="383976" y="1205508"/>
                </a:lnTo>
                <a:lnTo>
                  <a:pt x="348258" y="1205508"/>
                </a:lnTo>
                <a:lnTo>
                  <a:pt x="303609" y="1187648"/>
                </a:lnTo>
                <a:lnTo>
                  <a:pt x="267890" y="1178719"/>
                </a:lnTo>
                <a:lnTo>
                  <a:pt x="223242" y="1160859"/>
                </a:lnTo>
                <a:lnTo>
                  <a:pt x="196453" y="1143000"/>
                </a:lnTo>
                <a:lnTo>
                  <a:pt x="160734" y="1116211"/>
                </a:lnTo>
                <a:lnTo>
                  <a:pt x="133945" y="1098352"/>
                </a:lnTo>
                <a:lnTo>
                  <a:pt x="107156" y="1071562"/>
                </a:lnTo>
                <a:lnTo>
                  <a:pt x="80367" y="1035844"/>
                </a:lnTo>
                <a:lnTo>
                  <a:pt x="62508" y="1009055"/>
                </a:lnTo>
                <a:lnTo>
                  <a:pt x="44648" y="973336"/>
                </a:lnTo>
                <a:lnTo>
                  <a:pt x="35719" y="937617"/>
                </a:lnTo>
                <a:lnTo>
                  <a:pt x="17859" y="901898"/>
                </a:lnTo>
                <a:lnTo>
                  <a:pt x="8929" y="866180"/>
                </a:lnTo>
                <a:lnTo>
                  <a:pt x="8929" y="821531"/>
                </a:lnTo>
                <a:lnTo>
                  <a:pt x="0" y="785812"/>
                </a:lnTo>
                <a:lnTo>
                  <a:pt x="8929" y="750094"/>
                </a:lnTo>
                <a:lnTo>
                  <a:pt x="8929" y="705445"/>
                </a:lnTo>
                <a:lnTo>
                  <a:pt x="26789" y="669727"/>
                </a:lnTo>
                <a:lnTo>
                  <a:pt x="35719" y="634008"/>
                </a:lnTo>
                <a:lnTo>
                  <a:pt x="44648" y="589359"/>
                </a:lnTo>
                <a:lnTo>
                  <a:pt x="53578" y="553641"/>
                </a:lnTo>
                <a:lnTo>
                  <a:pt x="80367" y="517922"/>
                </a:lnTo>
                <a:lnTo>
                  <a:pt x="98226" y="482203"/>
                </a:lnTo>
                <a:lnTo>
                  <a:pt x="125015" y="446484"/>
                </a:lnTo>
                <a:lnTo>
                  <a:pt x="142875" y="410766"/>
                </a:lnTo>
                <a:lnTo>
                  <a:pt x="178594" y="375047"/>
                </a:lnTo>
                <a:lnTo>
                  <a:pt x="205383" y="348258"/>
                </a:lnTo>
                <a:lnTo>
                  <a:pt x="241101" y="312539"/>
                </a:lnTo>
                <a:lnTo>
                  <a:pt x="276820" y="276820"/>
                </a:lnTo>
                <a:lnTo>
                  <a:pt x="312539" y="250031"/>
                </a:lnTo>
                <a:lnTo>
                  <a:pt x="357187" y="223242"/>
                </a:lnTo>
                <a:lnTo>
                  <a:pt x="401836" y="196453"/>
                </a:lnTo>
                <a:lnTo>
                  <a:pt x="446484" y="169664"/>
                </a:lnTo>
                <a:lnTo>
                  <a:pt x="491133" y="142875"/>
                </a:lnTo>
                <a:lnTo>
                  <a:pt x="535781" y="116086"/>
                </a:lnTo>
                <a:lnTo>
                  <a:pt x="580429" y="98227"/>
                </a:lnTo>
                <a:lnTo>
                  <a:pt x="625078" y="80367"/>
                </a:lnTo>
                <a:lnTo>
                  <a:pt x="678656" y="62508"/>
                </a:lnTo>
                <a:lnTo>
                  <a:pt x="723304" y="53579"/>
                </a:lnTo>
                <a:lnTo>
                  <a:pt x="776883" y="35719"/>
                </a:lnTo>
                <a:lnTo>
                  <a:pt x="821531" y="26789"/>
                </a:lnTo>
                <a:lnTo>
                  <a:pt x="875109" y="17860"/>
                </a:lnTo>
                <a:lnTo>
                  <a:pt x="919758" y="8930"/>
                </a:lnTo>
                <a:lnTo>
                  <a:pt x="973336" y="0"/>
                </a:lnTo>
                <a:lnTo>
                  <a:pt x="1017984" y="0"/>
                </a:lnTo>
                <a:lnTo>
                  <a:pt x="1062633" y="0"/>
                </a:lnTo>
                <a:lnTo>
                  <a:pt x="1116211" y="0"/>
                </a:lnTo>
                <a:lnTo>
                  <a:pt x="1160858" y="0"/>
                </a:lnTo>
                <a:lnTo>
                  <a:pt x="1205507" y="8930"/>
                </a:lnTo>
                <a:lnTo>
                  <a:pt x="1241226" y="8930"/>
                </a:lnTo>
                <a:lnTo>
                  <a:pt x="1285874" y="17860"/>
                </a:lnTo>
                <a:lnTo>
                  <a:pt x="1330522" y="26789"/>
                </a:lnTo>
                <a:lnTo>
                  <a:pt x="1366241" y="44649"/>
                </a:lnTo>
                <a:lnTo>
                  <a:pt x="1410890" y="53579"/>
                </a:lnTo>
                <a:lnTo>
                  <a:pt x="1446608" y="71437"/>
                </a:lnTo>
                <a:lnTo>
                  <a:pt x="1473397" y="98227"/>
                </a:lnTo>
                <a:lnTo>
                  <a:pt x="1509116" y="116086"/>
                </a:lnTo>
                <a:lnTo>
                  <a:pt x="1535905" y="133945"/>
                </a:lnTo>
                <a:lnTo>
                  <a:pt x="1562694" y="160734"/>
                </a:lnTo>
                <a:lnTo>
                  <a:pt x="1589483" y="178594"/>
                </a:lnTo>
                <a:lnTo>
                  <a:pt x="1616272" y="214312"/>
                </a:lnTo>
                <a:lnTo>
                  <a:pt x="1634132" y="241102"/>
                </a:lnTo>
                <a:lnTo>
                  <a:pt x="1660921" y="267891"/>
                </a:lnTo>
                <a:lnTo>
                  <a:pt x="1678780" y="303609"/>
                </a:lnTo>
                <a:lnTo>
                  <a:pt x="1687710" y="339328"/>
                </a:lnTo>
                <a:lnTo>
                  <a:pt x="1705569" y="375047"/>
                </a:lnTo>
                <a:lnTo>
                  <a:pt x="1705569" y="410766"/>
                </a:lnTo>
                <a:lnTo>
                  <a:pt x="1714499" y="446484"/>
                </a:lnTo>
                <a:lnTo>
                  <a:pt x="1723429" y="482203"/>
                </a:lnTo>
                <a:lnTo>
                  <a:pt x="1732358" y="517922"/>
                </a:lnTo>
                <a:lnTo>
                  <a:pt x="1732358" y="553641"/>
                </a:lnTo>
                <a:lnTo>
                  <a:pt x="1732358" y="589359"/>
                </a:lnTo>
                <a:lnTo>
                  <a:pt x="1723429" y="625078"/>
                </a:lnTo>
                <a:lnTo>
                  <a:pt x="1714499" y="669727"/>
                </a:lnTo>
                <a:lnTo>
                  <a:pt x="1705569" y="705445"/>
                </a:lnTo>
                <a:lnTo>
                  <a:pt x="1696640" y="741164"/>
                </a:lnTo>
                <a:lnTo>
                  <a:pt x="1678780" y="776883"/>
                </a:lnTo>
                <a:lnTo>
                  <a:pt x="1660921" y="812602"/>
                </a:lnTo>
                <a:lnTo>
                  <a:pt x="1643061" y="848320"/>
                </a:lnTo>
                <a:lnTo>
                  <a:pt x="1625202" y="875109"/>
                </a:lnTo>
                <a:lnTo>
                  <a:pt x="1607343" y="901898"/>
                </a:lnTo>
                <a:lnTo>
                  <a:pt x="1580554" y="928687"/>
                </a:lnTo>
                <a:lnTo>
                  <a:pt x="1553765" y="946547"/>
                </a:lnTo>
                <a:lnTo>
                  <a:pt x="1535905" y="955477"/>
                </a:lnTo>
                <a:lnTo>
                  <a:pt x="1518046" y="973336"/>
                </a:lnTo>
                <a:lnTo>
                  <a:pt x="1500186" y="973336"/>
                </a:lnTo>
                <a:lnTo>
                  <a:pt x="1491257" y="982266"/>
                </a:lnTo>
                <a:lnTo>
                  <a:pt x="1491257" y="982266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" name="Freeform 2077"/>
          <p:cNvSpPr/>
          <p:nvPr/>
        </p:nvSpPr>
        <p:spPr>
          <a:xfrm>
            <a:off x="1616273" y="5170289"/>
            <a:ext cx="205384" cy="366118"/>
          </a:xfrm>
          <a:custGeom>
            <a:avLst/>
            <a:gdLst/>
            <a:ahLst/>
            <a:cxnLst/>
            <a:rect l="0" t="0" r="0" b="0"/>
            <a:pathLst>
              <a:path w="205384" h="36611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17859"/>
                </a:lnTo>
                <a:lnTo>
                  <a:pt x="0" y="26789"/>
                </a:lnTo>
                <a:lnTo>
                  <a:pt x="8930" y="26789"/>
                </a:lnTo>
                <a:lnTo>
                  <a:pt x="8930" y="35719"/>
                </a:lnTo>
                <a:lnTo>
                  <a:pt x="8930" y="53578"/>
                </a:lnTo>
                <a:lnTo>
                  <a:pt x="8930" y="62508"/>
                </a:lnTo>
                <a:lnTo>
                  <a:pt x="17860" y="80367"/>
                </a:lnTo>
                <a:lnTo>
                  <a:pt x="17860" y="89297"/>
                </a:lnTo>
                <a:lnTo>
                  <a:pt x="26790" y="107156"/>
                </a:lnTo>
                <a:lnTo>
                  <a:pt x="26790" y="125016"/>
                </a:lnTo>
                <a:lnTo>
                  <a:pt x="35719" y="142875"/>
                </a:lnTo>
                <a:lnTo>
                  <a:pt x="35719" y="160734"/>
                </a:lnTo>
                <a:lnTo>
                  <a:pt x="44649" y="187524"/>
                </a:lnTo>
                <a:lnTo>
                  <a:pt x="44649" y="205383"/>
                </a:lnTo>
                <a:lnTo>
                  <a:pt x="53579" y="223242"/>
                </a:lnTo>
                <a:lnTo>
                  <a:pt x="53579" y="250031"/>
                </a:lnTo>
                <a:lnTo>
                  <a:pt x="62508" y="267891"/>
                </a:lnTo>
                <a:lnTo>
                  <a:pt x="62508" y="285750"/>
                </a:lnTo>
                <a:lnTo>
                  <a:pt x="62508" y="303609"/>
                </a:lnTo>
                <a:lnTo>
                  <a:pt x="71438" y="321469"/>
                </a:lnTo>
                <a:lnTo>
                  <a:pt x="71438" y="330399"/>
                </a:lnTo>
                <a:lnTo>
                  <a:pt x="71438" y="339328"/>
                </a:lnTo>
                <a:lnTo>
                  <a:pt x="80368" y="348258"/>
                </a:lnTo>
                <a:lnTo>
                  <a:pt x="80368" y="357188"/>
                </a:lnTo>
                <a:lnTo>
                  <a:pt x="80368" y="357188"/>
                </a:lnTo>
                <a:lnTo>
                  <a:pt x="80368" y="357188"/>
                </a:lnTo>
                <a:lnTo>
                  <a:pt x="80368" y="366117"/>
                </a:lnTo>
                <a:lnTo>
                  <a:pt x="80368" y="357188"/>
                </a:lnTo>
                <a:lnTo>
                  <a:pt x="80368" y="357188"/>
                </a:lnTo>
                <a:lnTo>
                  <a:pt x="80368" y="357188"/>
                </a:lnTo>
                <a:lnTo>
                  <a:pt x="80368" y="357188"/>
                </a:lnTo>
                <a:lnTo>
                  <a:pt x="89297" y="348258"/>
                </a:lnTo>
                <a:lnTo>
                  <a:pt x="89297" y="339328"/>
                </a:lnTo>
                <a:lnTo>
                  <a:pt x="89297" y="330399"/>
                </a:lnTo>
                <a:lnTo>
                  <a:pt x="98227" y="312539"/>
                </a:lnTo>
                <a:lnTo>
                  <a:pt x="107157" y="294680"/>
                </a:lnTo>
                <a:lnTo>
                  <a:pt x="116086" y="267891"/>
                </a:lnTo>
                <a:lnTo>
                  <a:pt x="133946" y="250031"/>
                </a:lnTo>
                <a:lnTo>
                  <a:pt x="142875" y="223242"/>
                </a:lnTo>
                <a:lnTo>
                  <a:pt x="151805" y="196453"/>
                </a:lnTo>
                <a:lnTo>
                  <a:pt x="160735" y="169664"/>
                </a:lnTo>
                <a:lnTo>
                  <a:pt x="169665" y="142875"/>
                </a:lnTo>
                <a:lnTo>
                  <a:pt x="178594" y="125016"/>
                </a:lnTo>
                <a:lnTo>
                  <a:pt x="187524" y="107156"/>
                </a:lnTo>
                <a:lnTo>
                  <a:pt x="196454" y="89297"/>
                </a:lnTo>
                <a:lnTo>
                  <a:pt x="196454" y="80367"/>
                </a:lnTo>
                <a:lnTo>
                  <a:pt x="205383" y="71438"/>
                </a:lnTo>
                <a:lnTo>
                  <a:pt x="205383" y="62508"/>
                </a:lnTo>
                <a:lnTo>
                  <a:pt x="205383" y="62508"/>
                </a:lnTo>
                <a:lnTo>
                  <a:pt x="205383" y="62508"/>
                </a:lnTo>
                <a:lnTo>
                  <a:pt x="205383" y="62508"/>
                </a:lnTo>
                <a:lnTo>
                  <a:pt x="205383" y="62508"/>
                </a:lnTo>
                <a:lnTo>
                  <a:pt x="205383" y="62508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9" name="Freeform 2078"/>
          <p:cNvSpPr/>
          <p:nvPr/>
        </p:nvSpPr>
        <p:spPr>
          <a:xfrm>
            <a:off x="1893094" y="5295305"/>
            <a:ext cx="142876" cy="35719"/>
          </a:xfrm>
          <a:custGeom>
            <a:avLst/>
            <a:gdLst/>
            <a:ahLst/>
            <a:cxnLst/>
            <a:rect l="0" t="0" r="0" b="0"/>
            <a:pathLst>
              <a:path w="142876" h="35719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29" y="8929"/>
                </a:lnTo>
                <a:lnTo>
                  <a:pt x="17859" y="8929"/>
                </a:lnTo>
                <a:lnTo>
                  <a:pt x="17859" y="8929"/>
                </a:lnTo>
                <a:lnTo>
                  <a:pt x="26789" y="8929"/>
                </a:lnTo>
                <a:lnTo>
                  <a:pt x="35719" y="8929"/>
                </a:lnTo>
                <a:lnTo>
                  <a:pt x="44648" y="17859"/>
                </a:lnTo>
                <a:lnTo>
                  <a:pt x="53578" y="17859"/>
                </a:lnTo>
                <a:lnTo>
                  <a:pt x="62508" y="17859"/>
                </a:lnTo>
                <a:lnTo>
                  <a:pt x="71437" y="17859"/>
                </a:lnTo>
                <a:lnTo>
                  <a:pt x="80367" y="17859"/>
                </a:lnTo>
                <a:lnTo>
                  <a:pt x="80367" y="17859"/>
                </a:lnTo>
                <a:lnTo>
                  <a:pt x="89297" y="17859"/>
                </a:lnTo>
                <a:lnTo>
                  <a:pt x="98226" y="17859"/>
                </a:lnTo>
                <a:lnTo>
                  <a:pt x="107156" y="26789"/>
                </a:lnTo>
                <a:lnTo>
                  <a:pt x="116086" y="26789"/>
                </a:lnTo>
                <a:lnTo>
                  <a:pt x="125015" y="26789"/>
                </a:lnTo>
                <a:lnTo>
                  <a:pt x="133945" y="35718"/>
                </a:lnTo>
                <a:lnTo>
                  <a:pt x="142875" y="35718"/>
                </a:lnTo>
                <a:lnTo>
                  <a:pt x="142875" y="35718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0" name="Freeform 2079"/>
          <p:cNvSpPr/>
          <p:nvPr/>
        </p:nvSpPr>
        <p:spPr>
          <a:xfrm>
            <a:off x="1893094" y="5411391"/>
            <a:ext cx="125016" cy="62508"/>
          </a:xfrm>
          <a:custGeom>
            <a:avLst/>
            <a:gdLst/>
            <a:ahLst/>
            <a:cxnLst/>
            <a:rect l="0" t="0" r="0" b="0"/>
            <a:pathLst>
              <a:path w="125016" h="6250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29" y="8929"/>
                </a:lnTo>
                <a:lnTo>
                  <a:pt x="17859" y="8929"/>
                </a:lnTo>
                <a:lnTo>
                  <a:pt x="35719" y="17859"/>
                </a:lnTo>
                <a:lnTo>
                  <a:pt x="62508" y="26789"/>
                </a:lnTo>
                <a:lnTo>
                  <a:pt x="89297" y="44648"/>
                </a:lnTo>
                <a:lnTo>
                  <a:pt x="116086" y="53578"/>
                </a:lnTo>
                <a:lnTo>
                  <a:pt x="125015" y="62507"/>
                </a:lnTo>
                <a:lnTo>
                  <a:pt x="125015" y="62507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1" name="Freeform 2080"/>
          <p:cNvSpPr/>
          <p:nvPr/>
        </p:nvSpPr>
        <p:spPr>
          <a:xfrm>
            <a:off x="2134195" y="5250656"/>
            <a:ext cx="151806" cy="312540"/>
          </a:xfrm>
          <a:custGeom>
            <a:avLst/>
            <a:gdLst/>
            <a:ahLst/>
            <a:cxnLst/>
            <a:rect l="0" t="0" r="0" b="0"/>
            <a:pathLst>
              <a:path w="151806" h="312540">
                <a:moveTo>
                  <a:pt x="125016" y="107157"/>
                </a:moveTo>
                <a:lnTo>
                  <a:pt x="125016" y="107157"/>
                </a:lnTo>
                <a:lnTo>
                  <a:pt x="133946" y="107157"/>
                </a:lnTo>
                <a:lnTo>
                  <a:pt x="133946" y="107157"/>
                </a:lnTo>
                <a:lnTo>
                  <a:pt x="133946" y="107157"/>
                </a:lnTo>
                <a:lnTo>
                  <a:pt x="142875" y="107157"/>
                </a:lnTo>
                <a:lnTo>
                  <a:pt x="142875" y="98227"/>
                </a:lnTo>
                <a:lnTo>
                  <a:pt x="142875" y="98227"/>
                </a:lnTo>
                <a:lnTo>
                  <a:pt x="151805" y="89297"/>
                </a:lnTo>
                <a:lnTo>
                  <a:pt x="151805" y="80367"/>
                </a:lnTo>
                <a:lnTo>
                  <a:pt x="151805" y="71438"/>
                </a:lnTo>
                <a:lnTo>
                  <a:pt x="142875" y="53578"/>
                </a:lnTo>
                <a:lnTo>
                  <a:pt x="133946" y="44649"/>
                </a:lnTo>
                <a:lnTo>
                  <a:pt x="125016" y="35719"/>
                </a:lnTo>
                <a:lnTo>
                  <a:pt x="107157" y="17860"/>
                </a:lnTo>
                <a:lnTo>
                  <a:pt x="89297" y="8930"/>
                </a:lnTo>
                <a:lnTo>
                  <a:pt x="71438" y="8930"/>
                </a:lnTo>
                <a:lnTo>
                  <a:pt x="53578" y="0"/>
                </a:lnTo>
                <a:lnTo>
                  <a:pt x="35719" y="0"/>
                </a:lnTo>
                <a:lnTo>
                  <a:pt x="26789" y="0"/>
                </a:lnTo>
                <a:lnTo>
                  <a:pt x="17860" y="0"/>
                </a:lnTo>
                <a:lnTo>
                  <a:pt x="8930" y="8930"/>
                </a:lnTo>
                <a:lnTo>
                  <a:pt x="0" y="26789"/>
                </a:lnTo>
                <a:lnTo>
                  <a:pt x="0" y="35719"/>
                </a:lnTo>
                <a:lnTo>
                  <a:pt x="0" y="44649"/>
                </a:lnTo>
                <a:lnTo>
                  <a:pt x="8930" y="62508"/>
                </a:lnTo>
                <a:lnTo>
                  <a:pt x="8930" y="80367"/>
                </a:lnTo>
                <a:lnTo>
                  <a:pt x="26789" y="89297"/>
                </a:lnTo>
                <a:lnTo>
                  <a:pt x="35719" y="98227"/>
                </a:lnTo>
                <a:lnTo>
                  <a:pt x="44649" y="98227"/>
                </a:lnTo>
                <a:lnTo>
                  <a:pt x="53578" y="107157"/>
                </a:lnTo>
                <a:lnTo>
                  <a:pt x="62508" y="107157"/>
                </a:lnTo>
                <a:lnTo>
                  <a:pt x="71438" y="98227"/>
                </a:lnTo>
                <a:lnTo>
                  <a:pt x="80368" y="98227"/>
                </a:lnTo>
                <a:lnTo>
                  <a:pt x="89297" y="89297"/>
                </a:lnTo>
                <a:lnTo>
                  <a:pt x="98227" y="89297"/>
                </a:lnTo>
                <a:lnTo>
                  <a:pt x="107157" y="80367"/>
                </a:lnTo>
                <a:lnTo>
                  <a:pt x="116086" y="71438"/>
                </a:lnTo>
                <a:lnTo>
                  <a:pt x="116086" y="62508"/>
                </a:lnTo>
                <a:lnTo>
                  <a:pt x="125016" y="53578"/>
                </a:lnTo>
                <a:lnTo>
                  <a:pt x="133946" y="44649"/>
                </a:lnTo>
                <a:lnTo>
                  <a:pt x="142875" y="44649"/>
                </a:lnTo>
                <a:lnTo>
                  <a:pt x="142875" y="35719"/>
                </a:lnTo>
                <a:lnTo>
                  <a:pt x="142875" y="35719"/>
                </a:lnTo>
                <a:lnTo>
                  <a:pt x="151805" y="35719"/>
                </a:lnTo>
                <a:lnTo>
                  <a:pt x="151805" y="35719"/>
                </a:lnTo>
                <a:lnTo>
                  <a:pt x="151805" y="44649"/>
                </a:lnTo>
                <a:lnTo>
                  <a:pt x="151805" y="53578"/>
                </a:lnTo>
                <a:lnTo>
                  <a:pt x="151805" y="62508"/>
                </a:lnTo>
                <a:lnTo>
                  <a:pt x="142875" y="80367"/>
                </a:lnTo>
                <a:lnTo>
                  <a:pt x="142875" y="98227"/>
                </a:lnTo>
                <a:lnTo>
                  <a:pt x="142875" y="116086"/>
                </a:lnTo>
                <a:lnTo>
                  <a:pt x="142875" y="133946"/>
                </a:lnTo>
                <a:lnTo>
                  <a:pt x="142875" y="160735"/>
                </a:lnTo>
                <a:lnTo>
                  <a:pt x="133946" y="187524"/>
                </a:lnTo>
                <a:lnTo>
                  <a:pt x="133946" y="214313"/>
                </a:lnTo>
                <a:lnTo>
                  <a:pt x="133946" y="232172"/>
                </a:lnTo>
                <a:lnTo>
                  <a:pt x="133946" y="258961"/>
                </a:lnTo>
                <a:lnTo>
                  <a:pt x="133946" y="285750"/>
                </a:lnTo>
                <a:lnTo>
                  <a:pt x="133946" y="303610"/>
                </a:lnTo>
                <a:lnTo>
                  <a:pt x="133946" y="312539"/>
                </a:lnTo>
                <a:lnTo>
                  <a:pt x="133946" y="312539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2" name="Freeform 2081"/>
          <p:cNvSpPr/>
          <p:nvPr/>
        </p:nvSpPr>
        <p:spPr>
          <a:xfrm>
            <a:off x="2321719" y="5500688"/>
            <a:ext cx="8930" cy="44649"/>
          </a:xfrm>
          <a:custGeom>
            <a:avLst/>
            <a:gdLst/>
            <a:ahLst/>
            <a:cxnLst/>
            <a:rect l="0" t="0" r="0" b="0"/>
            <a:pathLst>
              <a:path w="8930" h="44649">
                <a:moveTo>
                  <a:pt x="8929" y="0"/>
                </a:moveTo>
                <a:lnTo>
                  <a:pt x="8929" y="8929"/>
                </a:lnTo>
                <a:lnTo>
                  <a:pt x="0" y="8929"/>
                </a:lnTo>
                <a:lnTo>
                  <a:pt x="0" y="17859"/>
                </a:lnTo>
                <a:lnTo>
                  <a:pt x="0" y="26789"/>
                </a:lnTo>
                <a:lnTo>
                  <a:pt x="0" y="35718"/>
                </a:lnTo>
                <a:lnTo>
                  <a:pt x="0" y="44648"/>
                </a:lnTo>
                <a:lnTo>
                  <a:pt x="0" y="44648"/>
                </a:lnTo>
                <a:lnTo>
                  <a:pt x="0" y="44648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3" name="Freeform 2082"/>
          <p:cNvSpPr/>
          <p:nvPr/>
        </p:nvSpPr>
        <p:spPr>
          <a:xfrm>
            <a:off x="2375297" y="5286375"/>
            <a:ext cx="160735" cy="383977"/>
          </a:xfrm>
          <a:custGeom>
            <a:avLst/>
            <a:gdLst/>
            <a:ahLst/>
            <a:cxnLst/>
            <a:rect l="0" t="0" r="0" b="0"/>
            <a:pathLst>
              <a:path w="160735" h="383977">
                <a:moveTo>
                  <a:pt x="160734" y="53578"/>
                </a:moveTo>
                <a:lnTo>
                  <a:pt x="160734" y="44648"/>
                </a:lnTo>
                <a:lnTo>
                  <a:pt x="160734" y="44648"/>
                </a:lnTo>
                <a:lnTo>
                  <a:pt x="160734" y="35719"/>
                </a:lnTo>
                <a:lnTo>
                  <a:pt x="151805" y="17859"/>
                </a:lnTo>
                <a:lnTo>
                  <a:pt x="142875" y="8930"/>
                </a:lnTo>
                <a:lnTo>
                  <a:pt x="133945" y="8930"/>
                </a:lnTo>
                <a:lnTo>
                  <a:pt x="116086" y="0"/>
                </a:lnTo>
                <a:lnTo>
                  <a:pt x="98226" y="8930"/>
                </a:lnTo>
                <a:lnTo>
                  <a:pt x="89297" y="8930"/>
                </a:lnTo>
                <a:lnTo>
                  <a:pt x="71437" y="17859"/>
                </a:lnTo>
                <a:lnTo>
                  <a:pt x="62508" y="35719"/>
                </a:lnTo>
                <a:lnTo>
                  <a:pt x="53578" y="53578"/>
                </a:lnTo>
                <a:lnTo>
                  <a:pt x="53578" y="71438"/>
                </a:lnTo>
                <a:lnTo>
                  <a:pt x="53578" y="98227"/>
                </a:lnTo>
                <a:lnTo>
                  <a:pt x="53578" y="133945"/>
                </a:lnTo>
                <a:lnTo>
                  <a:pt x="53578" y="160734"/>
                </a:lnTo>
                <a:lnTo>
                  <a:pt x="62508" y="196453"/>
                </a:lnTo>
                <a:lnTo>
                  <a:pt x="71437" y="232172"/>
                </a:lnTo>
                <a:lnTo>
                  <a:pt x="80367" y="267891"/>
                </a:lnTo>
                <a:lnTo>
                  <a:pt x="89297" y="294679"/>
                </a:lnTo>
                <a:lnTo>
                  <a:pt x="89297" y="330398"/>
                </a:lnTo>
                <a:lnTo>
                  <a:pt x="98226" y="348257"/>
                </a:lnTo>
                <a:lnTo>
                  <a:pt x="98226" y="366116"/>
                </a:lnTo>
                <a:lnTo>
                  <a:pt x="98226" y="383976"/>
                </a:lnTo>
                <a:lnTo>
                  <a:pt x="98226" y="383976"/>
                </a:lnTo>
                <a:lnTo>
                  <a:pt x="89297" y="383976"/>
                </a:lnTo>
                <a:lnTo>
                  <a:pt x="80367" y="375046"/>
                </a:lnTo>
                <a:lnTo>
                  <a:pt x="71437" y="366116"/>
                </a:lnTo>
                <a:lnTo>
                  <a:pt x="62508" y="339327"/>
                </a:lnTo>
                <a:lnTo>
                  <a:pt x="44648" y="321468"/>
                </a:lnTo>
                <a:lnTo>
                  <a:pt x="35719" y="294679"/>
                </a:lnTo>
                <a:lnTo>
                  <a:pt x="26789" y="276820"/>
                </a:lnTo>
                <a:lnTo>
                  <a:pt x="8930" y="258961"/>
                </a:lnTo>
                <a:lnTo>
                  <a:pt x="0" y="232172"/>
                </a:lnTo>
                <a:lnTo>
                  <a:pt x="0" y="223242"/>
                </a:lnTo>
                <a:lnTo>
                  <a:pt x="0" y="205383"/>
                </a:lnTo>
                <a:lnTo>
                  <a:pt x="0" y="187523"/>
                </a:lnTo>
                <a:lnTo>
                  <a:pt x="8930" y="178594"/>
                </a:lnTo>
                <a:lnTo>
                  <a:pt x="17859" y="160734"/>
                </a:lnTo>
                <a:lnTo>
                  <a:pt x="26789" y="151805"/>
                </a:lnTo>
                <a:lnTo>
                  <a:pt x="44648" y="142875"/>
                </a:lnTo>
                <a:lnTo>
                  <a:pt x="62508" y="133945"/>
                </a:lnTo>
                <a:lnTo>
                  <a:pt x="71437" y="125016"/>
                </a:lnTo>
                <a:lnTo>
                  <a:pt x="89297" y="116086"/>
                </a:lnTo>
                <a:lnTo>
                  <a:pt x="107156" y="107156"/>
                </a:lnTo>
                <a:lnTo>
                  <a:pt x="125016" y="98227"/>
                </a:lnTo>
                <a:lnTo>
                  <a:pt x="133945" y="80367"/>
                </a:lnTo>
                <a:lnTo>
                  <a:pt x="142875" y="71438"/>
                </a:lnTo>
                <a:lnTo>
                  <a:pt x="142875" y="62508"/>
                </a:lnTo>
                <a:lnTo>
                  <a:pt x="142875" y="44648"/>
                </a:lnTo>
                <a:lnTo>
                  <a:pt x="142875" y="35719"/>
                </a:lnTo>
                <a:lnTo>
                  <a:pt x="133945" y="17859"/>
                </a:lnTo>
                <a:lnTo>
                  <a:pt x="133945" y="8930"/>
                </a:lnTo>
                <a:lnTo>
                  <a:pt x="125016" y="8930"/>
                </a:lnTo>
                <a:lnTo>
                  <a:pt x="125016" y="8930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4" name="Freeform 2083"/>
          <p:cNvSpPr/>
          <p:nvPr/>
        </p:nvSpPr>
        <p:spPr>
          <a:xfrm>
            <a:off x="2678906" y="5322094"/>
            <a:ext cx="26790" cy="428625"/>
          </a:xfrm>
          <a:custGeom>
            <a:avLst/>
            <a:gdLst/>
            <a:ahLst/>
            <a:cxnLst/>
            <a:rect l="0" t="0" r="0" b="0"/>
            <a:pathLst>
              <a:path w="26790" h="428625">
                <a:moveTo>
                  <a:pt x="26789" y="0"/>
                </a:moveTo>
                <a:lnTo>
                  <a:pt x="26789" y="8929"/>
                </a:lnTo>
                <a:lnTo>
                  <a:pt x="26789" y="8929"/>
                </a:lnTo>
                <a:lnTo>
                  <a:pt x="26789" y="17859"/>
                </a:lnTo>
                <a:lnTo>
                  <a:pt x="26789" y="26789"/>
                </a:lnTo>
                <a:lnTo>
                  <a:pt x="26789" y="44648"/>
                </a:lnTo>
                <a:lnTo>
                  <a:pt x="26789" y="62508"/>
                </a:lnTo>
                <a:lnTo>
                  <a:pt x="26789" y="80367"/>
                </a:lnTo>
                <a:lnTo>
                  <a:pt x="17860" y="107156"/>
                </a:lnTo>
                <a:lnTo>
                  <a:pt x="17860" y="133945"/>
                </a:lnTo>
                <a:lnTo>
                  <a:pt x="17860" y="160734"/>
                </a:lnTo>
                <a:lnTo>
                  <a:pt x="17860" y="187523"/>
                </a:lnTo>
                <a:lnTo>
                  <a:pt x="8930" y="223242"/>
                </a:lnTo>
                <a:lnTo>
                  <a:pt x="8930" y="250031"/>
                </a:lnTo>
                <a:lnTo>
                  <a:pt x="8930" y="276819"/>
                </a:lnTo>
                <a:lnTo>
                  <a:pt x="8930" y="303608"/>
                </a:lnTo>
                <a:lnTo>
                  <a:pt x="8930" y="330397"/>
                </a:lnTo>
                <a:lnTo>
                  <a:pt x="8930" y="357186"/>
                </a:lnTo>
                <a:lnTo>
                  <a:pt x="8930" y="383976"/>
                </a:lnTo>
                <a:lnTo>
                  <a:pt x="8930" y="401835"/>
                </a:lnTo>
                <a:lnTo>
                  <a:pt x="0" y="419694"/>
                </a:lnTo>
                <a:lnTo>
                  <a:pt x="0" y="428624"/>
                </a:lnTo>
                <a:lnTo>
                  <a:pt x="0" y="428624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5" name="Freeform 2084"/>
          <p:cNvSpPr/>
          <p:nvPr/>
        </p:nvSpPr>
        <p:spPr>
          <a:xfrm>
            <a:off x="2580680" y="5473898"/>
            <a:ext cx="232173" cy="116087"/>
          </a:xfrm>
          <a:custGeom>
            <a:avLst/>
            <a:gdLst/>
            <a:ahLst/>
            <a:cxnLst/>
            <a:rect l="0" t="0" r="0" b="0"/>
            <a:pathLst>
              <a:path w="232173" h="116087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7859" y="8930"/>
                </a:lnTo>
                <a:lnTo>
                  <a:pt x="26789" y="8930"/>
                </a:lnTo>
                <a:lnTo>
                  <a:pt x="53578" y="17860"/>
                </a:lnTo>
                <a:lnTo>
                  <a:pt x="80367" y="26790"/>
                </a:lnTo>
                <a:lnTo>
                  <a:pt x="98226" y="35719"/>
                </a:lnTo>
                <a:lnTo>
                  <a:pt x="125015" y="44649"/>
                </a:lnTo>
                <a:lnTo>
                  <a:pt x="160734" y="62508"/>
                </a:lnTo>
                <a:lnTo>
                  <a:pt x="178593" y="80368"/>
                </a:lnTo>
                <a:lnTo>
                  <a:pt x="205383" y="98227"/>
                </a:lnTo>
                <a:lnTo>
                  <a:pt x="223242" y="107156"/>
                </a:lnTo>
                <a:lnTo>
                  <a:pt x="232172" y="116086"/>
                </a:lnTo>
                <a:lnTo>
                  <a:pt x="232172" y="116086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6" name="Freeform 2085"/>
          <p:cNvSpPr/>
          <p:nvPr/>
        </p:nvSpPr>
        <p:spPr>
          <a:xfrm>
            <a:off x="2625328" y="5768577"/>
            <a:ext cx="232173" cy="80369"/>
          </a:xfrm>
          <a:custGeom>
            <a:avLst/>
            <a:gdLst/>
            <a:ahLst/>
            <a:cxnLst/>
            <a:rect l="0" t="0" r="0" b="0"/>
            <a:pathLst>
              <a:path w="232173" h="80369">
                <a:moveTo>
                  <a:pt x="223242" y="0"/>
                </a:moveTo>
                <a:lnTo>
                  <a:pt x="223242" y="0"/>
                </a:lnTo>
                <a:lnTo>
                  <a:pt x="223242" y="0"/>
                </a:lnTo>
                <a:lnTo>
                  <a:pt x="223242" y="0"/>
                </a:lnTo>
                <a:lnTo>
                  <a:pt x="232172" y="0"/>
                </a:lnTo>
                <a:lnTo>
                  <a:pt x="232172" y="0"/>
                </a:lnTo>
                <a:lnTo>
                  <a:pt x="223242" y="8930"/>
                </a:lnTo>
                <a:lnTo>
                  <a:pt x="223242" y="8930"/>
                </a:lnTo>
                <a:lnTo>
                  <a:pt x="214313" y="26789"/>
                </a:lnTo>
                <a:lnTo>
                  <a:pt x="205383" y="35719"/>
                </a:lnTo>
                <a:lnTo>
                  <a:pt x="187524" y="53578"/>
                </a:lnTo>
                <a:lnTo>
                  <a:pt x="160735" y="71438"/>
                </a:lnTo>
                <a:lnTo>
                  <a:pt x="142875" y="71438"/>
                </a:lnTo>
                <a:lnTo>
                  <a:pt x="125016" y="80368"/>
                </a:lnTo>
                <a:lnTo>
                  <a:pt x="107156" y="80368"/>
                </a:lnTo>
                <a:lnTo>
                  <a:pt x="98227" y="80368"/>
                </a:lnTo>
                <a:lnTo>
                  <a:pt x="80367" y="80368"/>
                </a:lnTo>
                <a:lnTo>
                  <a:pt x="62508" y="71438"/>
                </a:lnTo>
                <a:lnTo>
                  <a:pt x="44649" y="62508"/>
                </a:lnTo>
                <a:lnTo>
                  <a:pt x="26789" y="53578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74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mes have been averaged.</a:t>
            </a:r>
          </a:p>
          <a:p>
            <a:r>
              <a:rPr lang="en-US" u="sng" dirty="0" smtClean="0"/>
              <a:t>Estimate</a:t>
            </a:r>
            <a:r>
              <a:rPr lang="en-US" dirty="0" smtClean="0"/>
              <a:t> speeds of impact . . . .</a:t>
            </a:r>
          </a:p>
          <a:p>
            <a:pPr marL="857250" lvl="2" indent="0">
              <a:buNone/>
            </a:pPr>
            <a:r>
              <a:rPr lang="en-US" dirty="0" smtClean="0"/>
              <a:t>Assuming constant acceleration,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83612"/>
              </p:ext>
            </p:extLst>
          </p:nvPr>
        </p:nvGraphicFramePr>
        <p:xfrm>
          <a:off x="3590925" y="3429000"/>
          <a:ext cx="1698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429000"/>
                        <a:ext cx="16986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7" descr="C:\Users\Owner\AppData\Local\Microsoft\Windows\Temporary Internet Files\Content.IE5\JML9691M\2.5-mile-comet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828800"/>
            <a:ext cx="219456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 5"/>
          <p:cNvSpPr/>
          <p:nvPr/>
        </p:nvSpPr>
        <p:spPr>
          <a:xfrm>
            <a:off x="5375672" y="3750468"/>
            <a:ext cx="312540" cy="53579"/>
          </a:xfrm>
          <a:custGeom>
            <a:avLst/>
            <a:gdLst/>
            <a:ahLst/>
            <a:cxnLst/>
            <a:rect l="0" t="0" r="0" b="0"/>
            <a:pathLst>
              <a:path w="312540" h="53579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17859" y="17860"/>
                </a:lnTo>
                <a:lnTo>
                  <a:pt x="26789" y="17860"/>
                </a:lnTo>
                <a:lnTo>
                  <a:pt x="35719" y="26789"/>
                </a:lnTo>
                <a:lnTo>
                  <a:pt x="53578" y="26789"/>
                </a:lnTo>
                <a:lnTo>
                  <a:pt x="62508" y="35719"/>
                </a:lnTo>
                <a:lnTo>
                  <a:pt x="80367" y="35719"/>
                </a:lnTo>
                <a:lnTo>
                  <a:pt x="98226" y="35719"/>
                </a:lnTo>
                <a:lnTo>
                  <a:pt x="116086" y="44649"/>
                </a:lnTo>
                <a:lnTo>
                  <a:pt x="133945" y="44649"/>
                </a:lnTo>
                <a:lnTo>
                  <a:pt x="160734" y="44649"/>
                </a:lnTo>
                <a:lnTo>
                  <a:pt x="178594" y="44649"/>
                </a:lnTo>
                <a:lnTo>
                  <a:pt x="205383" y="44649"/>
                </a:lnTo>
                <a:lnTo>
                  <a:pt x="223242" y="44649"/>
                </a:lnTo>
                <a:lnTo>
                  <a:pt x="250031" y="44649"/>
                </a:lnTo>
                <a:lnTo>
                  <a:pt x="267891" y="44649"/>
                </a:lnTo>
                <a:lnTo>
                  <a:pt x="285750" y="44649"/>
                </a:lnTo>
                <a:lnTo>
                  <a:pt x="303609" y="53578"/>
                </a:lnTo>
                <a:lnTo>
                  <a:pt x="312539" y="53578"/>
                </a:lnTo>
                <a:lnTo>
                  <a:pt x="312539" y="5357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5607844" y="3732609"/>
            <a:ext cx="205384" cy="169665"/>
          </a:xfrm>
          <a:custGeom>
            <a:avLst/>
            <a:gdLst/>
            <a:ahLst/>
            <a:cxnLst/>
            <a:rect l="0" t="0" r="0" b="0"/>
            <a:pathLst>
              <a:path w="205384" h="169665">
                <a:moveTo>
                  <a:pt x="8929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29" y="0"/>
                </a:lnTo>
                <a:lnTo>
                  <a:pt x="17859" y="0"/>
                </a:lnTo>
                <a:lnTo>
                  <a:pt x="26789" y="8930"/>
                </a:lnTo>
                <a:lnTo>
                  <a:pt x="35719" y="8930"/>
                </a:lnTo>
                <a:lnTo>
                  <a:pt x="53578" y="17859"/>
                </a:lnTo>
                <a:lnTo>
                  <a:pt x="62508" y="17859"/>
                </a:lnTo>
                <a:lnTo>
                  <a:pt x="80367" y="17859"/>
                </a:lnTo>
                <a:lnTo>
                  <a:pt x="98226" y="26789"/>
                </a:lnTo>
                <a:lnTo>
                  <a:pt x="116086" y="26789"/>
                </a:lnTo>
                <a:lnTo>
                  <a:pt x="133945" y="35719"/>
                </a:lnTo>
                <a:lnTo>
                  <a:pt x="142875" y="44648"/>
                </a:lnTo>
                <a:lnTo>
                  <a:pt x="160734" y="44648"/>
                </a:lnTo>
                <a:lnTo>
                  <a:pt x="169664" y="53578"/>
                </a:lnTo>
                <a:lnTo>
                  <a:pt x="187523" y="62508"/>
                </a:lnTo>
                <a:lnTo>
                  <a:pt x="196453" y="62508"/>
                </a:lnTo>
                <a:lnTo>
                  <a:pt x="196453" y="71437"/>
                </a:lnTo>
                <a:lnTo>
                  <a:pt x="205383" y="80367"/>
                </a:lnTo>
                <a:lnTo>
                  <a:pt x="205383" y="80367"/>
                </a:lnTo>
                <a:lnTo>
                  <a:pt x="205383" y="80367"/>
                </a:lnTo>
                <a:lnTo>
                  <a:pt x="205383" y="89297"/>
                </a:lnTo>
                <a:lnTo>
                  <a:pt x="196453" y="98227"/>
                </a:lnTo>
                <a:lnTo>
                  <a:pt x="187523" y="107156"/>
                </a:lnTo>
                <a:lnTo>
                  <a:pt x="169664" y="116086"/>
                </a:lnTo>
                <a:lnTo>
                  <a:pt x="151804" y="125016"/>
                </a:lnTo>
                <a:lnTo>
                  <a:pt x="133945" y="142875"/>
                </a:lnTo>
                <a:lnTo>
                  <a:pt x="116086" y="151805"/>
                </a:lnTo>
                <a:lnTo>
                  <a:pt x="80367" y="169664"/>
                </a:lnTo>
                <a:lnTo>
                  <a:pt x="80367" y="169664"/>
                </a:lnTo>
                <a:lnTo>
                  <a:pt x="80367" y="169664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125766" y="3527226"/>
            <a:ext cx="205383" cy="348259"/>
          </a:xfrm>
          <a:custGeom>
            <a:avLst/>
            <a:gdLst/>
            <a:ahLst/>
            <a:cxnLst/>
            <a:rect l="0" t="0" r="0" b="0"/>
            <a:pathLst>
              <a:path w="205383" h="348259">
                <a:moveTo>
                  <a:pt x="125015" y="187524"/>
                </a:moveTo>
                <a:lnTo>
                  <a:pt x="125015" y="187524"/>
                </a:lnTo>
                <a:lnTo>
                  <a:pt x="116086" y="187524"/>
                </a:lnTo>
                <a:lnTo>
                  <a:pt x="116086" y="178594"/>
                </a:lnTo>
                <a:lnTo>
                  <a:pt x="107156" y="178594"/>
                </a:lnTo>
                <a:lnTo>
                  <a:pt x="98226" y="178594"/>
                </a:lnTo>
                <a:lnTo>
                  <a:pt x="89297" y="187524"/>
                </a:lnTo>
                <a:lnTo>
                  <a:pt x="80367" y="196453"/>
                </a:lnTo>
                <a:lnTo>
                  <a:pt x="71437" y="196453"/>
                </a:lnTo>
                <a:lnTo>
                  <a:pt x="62507" y="214313"/>
                </a:lnTo>
                <a:lnTo>
                  <a:pt x="44648" y="223242"/>
                </a:lnTo>
                <a:lnTo>
                  <a:pt x="35718" y="241102"/>
                </a:lnTo>
                <a:lnTo>
                  <a:pt x="26789" y="258961"/>
                </a:lnTo>
                <a:lnTo>
                  <a:pt x="17859" y="276820"/>
                </a:lnTo>
                <a:lnTo>
                  <a:pt x="8929" y="294680"/>
                </a:lnTo>
                <a:lnTo>
                  <a:pt x="8929" y="303610"/>
                </a:lnTo>
                <a:lnTo>
                  <a:pt x="0" y="321469"/>
                </a:lnTo>
                <a:lnTo>
                  <a:pt x="8929" y="330399"/>
                </a:lnTo>
                <a:lnTo>
                  <a:pt x="8929" y="339328"/>
                </a:lnTo>
                <a:lnTo>
                  <a:pt x="17859" y="348258"/>
                </a:lnTo>
                <a:lnTo>
                  <a:pt x="26789" y="348258"/>
                </a:lnTo>
                <a:lnTo>
                  <a:pt x="35718" y="348258"/>
                </a:lnTo>
                <a:lnTo>
                  <a:pt x="44648" y="348258"/>
                </a:lnTo>
                <a:lnTo>
                  <a:pt x="53578" y="348258"/>
                </a:lnTo>
                <a:lnTo>
                  <a:pt x="71437" y="339328"/>
                </a:lnTo>
                <a:lnTo>
                  <a:pt x="80367" y="330399"/>
                </a:lnTo>
                <a:lnTo>
                  <a:pt x="98226" y="312539"/>
                </a:lnTo>
                <a:lnTo>
                  <a:pt x="107156" y="294680"/>
                </a:lnTo>
                <a:lnTo>
                  <a:pt x="116086" y="276820"/>
                </a:lnTo>
                <a:lnTo>
                  <a:pt x="125015" y="258961"/>
                </a:lnTo>
                <a:lnTo>
                  <a:pt x="133945" y="232172"/>
                </a:lnTo>
                <a:lnTo>
                  <a:pt x="133945" y="214313"/>
                </a:lnTo>
                <a:lnTo>
                  <a:pt x="142875" y="196453"/>
                </a:lnTo>
                <a:lnTo>
                  <a:pt x="142875" y="169664"/>
                </a:lnTo>
                <a:lnTo>
                  <a:pt x="151804" y="142875"/>
                </a:lnTo>
                <a:lnTo>
                  <a:pt x="151804" y="125016"/>
                </a:lnTo>
                <a:lnTo>
                  <a:pt x="151804" y="107156"/>
                </a:lnTo>
                <a:lnTo>
                  <a:pt x="142875" y="80367"/>
                </a:lnTo>
                <a:lnTo>
                  <a:pt x="142875" y="62508"/>
                </a:lnTo>
                <a:lnTo>
                  <a:pt x="142875" y="53578"/>
                </a:lnTo>
                <a:lnTo>
                  <a:pt x="133945" y="35719"/>
                </a:lnTo>
                <a:lnTo>
                  <a:pt x="133945" y="17860"/>
                </a:lnTo>
                <a:lnTo>
                  <a:pt x="125015" y="8930"/>
                </a:lnTo>
                <a:lnTo>
                  <a:pt x="125015" y="8930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8930"/>
                </a:lnTo>
                <a:lnTo>
                  <a:pt x="116086" y="8930"/>
                </a:lnTo>
                <a:lnTo>
                  <a:pt x="116086" y="26789"/>
                </a:lnTo>
                <a:lnTo>
                  <a:pt x="125015" y="44649"/>
                </a:lnTo>
                <a:lnTo>
                  <a:pt x="125015" y="62508"/>
                </a:lnTo>
                <a:lnTo>
                  <a:pt x="133945" y="80367"/>
                </a:lnTo>
                <a:lnTo>
                  <a:pt x="142875" y="98227"/>
                </a:lnTo>
                <a:lnTo>
                  <a:pt x="142875" y="125016"/>
                </a:lnTo>
                <a:lnTo>
                  <a:pt x="151804" y="142875"/>
                </a:lnTo>
                <a:lnTo>
                  <a:pt x="160734" y="169664"/>
                </a:lnTo>
                <a:lnTo>
                  <a:pt x="169664" y="196453"/>
                </a:lnTo>
                <a:lnTo>
                  <a:pt x="178593" y="223242"/>
                </a:lnTo>
                <a:lnTo>
                  <a:pt x="187523" y="241102"/>
                </a:lnTo>
                <a:lnTo>
                  <a:pt x="187523" y="267891"/>
                </a:lnTo>
                <a:lnTo>
                  <a:pt x="196453" y="285750"/>
                </a:lnTo>
                <a:lnTo>
                  <a:pt x="196453" y="303610"/>
                </a:lnTo>
                <a:lnTo>
                  <a:pt x="196453" y="312539"/>
                </a:lnTo>
                <a:lnTo>
                  <a:pt x="205382" y="321469"/>
                </a:lnTo>
                <a:lnTo>
                  <a:pt x="205382" y="321469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6447234" y="3589734"/>
            <a:ext cx="125017" cy="8931"/>
          </a:xfrm>
          <a:custGeom>
            <a:avLst/>
            <a:gdLst/>
            <a:ahLst/>
            <a:cxnLst/>
            <a:rect l="0" t="0" r="0" b="0"/>
            <a:pathLst>
              <a:path w="125017" h="8931">
                <a:moveTo>
                  <a:pt x="0" y="8930"/>
                </a:moveTo>
                <a:lnTo>
                  <a:pt x="0" y="8930"/>
                </a:lnTo>
                <a:lnTo>
                  <a:pt x="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17860" y="8930"/>
                </a:lnTo>
                <a:lnTo>
                  <a:pt x="35719" y="8930"/>
                </a:lnTo>
                <a:lnTo>
                  <a:pt x="44649" y="8930"/>
                </a:lnTo>
                <a:lnTo>
                  <a:pt x="62508" y="8930"/>
                </a:lnTo>
                <a:lnTo>
                  <a:pt x="80368" y="0"/>
                </a:lnTo>
                <a:lnTo>
                  <a:pt x="89297" y="8930"/>
                </a:lnTo>
                <a:lnTo>
                  <a:pt x="107157" y="8930"/>
                </a:lnTo>
                <a:lnTo>
                  <a:pt x="116086" y="8930"/>
                </a:lnTo>
                <a:lnTo>
                  <a:pt x="125016" y="8930"/>
                </a:lnTo>
                <a:lnTo>
                  <a:pt x="125016" y="8930"/>
                </a:lnTo>
                <a:lnTo>
                  <a:pt x="125016" y="893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6429375" y="3670101"/>
            <a:ext cx="133946" cy="8931"/>
          </a:xfrm>
          <a:custGeom>
            <a:avLst/>
            <a:gdLst/>
            <a:ahLst/>
            <a:cxnLst/>
            <a:rect l="0" t="0" r="0" b="0"/>
            <a:pathLst>
              <a:path w="133946" h="8931">
                <a:moveTo>
                  <a:pt x="0" y="8930"/>
                </a:moveTo>
                <a:lnTo>
                  <a:pt x="0" y="8930"/>
                </a:lnTo>
                <a:lnTo>
                  <a:pt x="0" y="8930"/>
                </a:lnTo>
                <a:lnTo>
                  <a:pt x="8930" y="0"/>
                </a:lnTo>
                <a:lnTo>
                  <a:pt x="17859" y="0"/>
                </a:lnTo>
                <a:lnTo>
                  <a:pt x="26789" y="0"/>
                </a:lnTo>
                <a:lnTo>
                  <a:pt x="44648" y="0"/>
                </a:lnTo>
                <a:lnTo>
                  <a:pt x="62508" y="0"/>
                </a:lnTo>
                <a:lnTo>
                  <a:pt x="80367" y="0"/>
                </a:lnTo>
                <a:lnTo>
                  <a:pt x="107156" y="0"/>
                </a:lnTo>
                <a:lnTo>
                  <a:pt x="116086" y="8930"/>
                </a:lnTo>
                <a:lnTo>
                  <a:pt x="133945" y="8930"/>
                </a:lnTo>
                <a:lnTo>
                  <a:pt x="133945" y="893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6831211" y="3375421"/>
            <a:ext cx="107157" cy="223244"/>
          </a:xfrm>
          <a:custGeom>
            <a:avLst/>
            <a:gdLst/>
            <a:ahLst/>
            <a:cxnLst/>
            <a:rect l="0" t="0" r="0" b="0"/>
            <a:pathLst>
              <a:path w="107157" h="223244">
                <a:moveTo>
                  <a:pt x="8930" y="0"/>
                </a:moveTo>
                <a:lnTo>
                  <a:pt x="893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8930" y="26790"/>
                </a:lnTo>
                <a:lnTo>
                  <a:pt x="8930" y="35719"/>
                </a:lnTo>
                <a:lnTo>
                  <a:pt x="8930" y="53579"/>
                </a:lnTo>
                <a:lnTo>
                  <a:pt x="8930" y="71438"/>
                </a:lnTo>
                <a:lnTo>
                  <a:pt x="17859" y="80368"/>
                </a:lnTo>
                <a:lnTo>
                  <a:pt x="17859" y="107157"/>
                </a:lnTo>
                <a:lnTo>
                  <a:pt x="26789" y="116086"/>
                </a:lnTo>
                <a:lnTo>
                  <a:pt x="26789" y="133946"/>
                </a:lnTo>
                <a:lnTo>
                  <a:pt x="35719" y="151805"/>
                </a:lnTo>
                <a:lnTo>
                  <a:pt x="35719" y="169665"/>
                </a:lnTo>
                <a:lnTo>
                  <a:pt x="44648" y="178594"/>
                </a:lnTo>
                <a:lnTo>
                  <a:pt x="44648" y="187524"/>
                </a:lnTo>
                <a:lnTo>
                  <a:pt x="44648" y="205383"/>
                </a:lnTo>
                <a:lnTo>
                  <a:pt x="53578" y="214313"/>
                </a:lnTo>
                <a:lnTo>
                  <a:pt x="53578" y="214313"/>
                </a:lnTo>
                <a:lnTo>
                  <a:pt x="53578" y="214313"/>
                </a:lnTo>
                <a:lnTo>
                  <a:pt x="53578" y="223243"/>
                </a:lnTo>
                <a:lnTo>
                  <a:pt x="62508" y="214313"/>
                </a:lnTo>
                <a:lnTo>
                  <a:pt x="62508" y="214313"/>
                </a:lnTo>
                <a:lnTo>
                  <a:pt x="62508" y="205383"/>
                </a:lnTo>
                <a:lnTo>
                  <a:pt x="62508" y="196454"/>
                </a:lnTo>
                <a:lnTo>
                  <a:pt x="62508" y="178594"/>
                </a:lnTo>
                <a:lnTo>
                  <a:pt x="71437" y="160735"/>
                </a:lnTo>
                <a:lnTo>
                  <a:pt x="71437" y="142875"/>
                </a:lnTo>
                <a:lnTo>
                  <a:pt x="80367" y="116086"/>
                </a:lnTo>
                <a:lnTo>
                  <a:pt x="80367" y="89297"/>
                </a:lnTo>
                <a:lnTo>
                  <a:pt x="89297" y="71438"/>
                </a:lnTo>
                <a:lnTo>
                  <a:pt x="89297" y="53579"/>
                </a:lnTo>
                <a:lnTo>
                  <a:pt x="107156" y="35719"/>
                </a:lnTo>
                <a:lnTo>
                  <a:pt x="107156" y="26790"/>
                </a:lnTo>
                <a:lnTo>
                  <a:pt x="107156" y="17860"/>
                </a:lnTo>
                <a:lnTo>
                  <a:pt x="107156" y="1786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974086" y="3571875"/>
            <a:ext cx="8931" cy="151805"/>
          </a:xfrm>
          <a:custGeom>
            <a:avLst/>
            <a:gdLst/>
            <a:ahLst/>
            <a:cxnLst/>
            <a:rect l="0" t="0" r="0" b="0"/>
            <a:pathLst>
              <a:path w="8931" h="151805">
                <a:moveTo>
                  <a:pt x="8930" y="0"/>
                </a:moveTo>
                <a:lnTo>
                  <a:pt x="8930" y="8929"/>
                </a:lnTo>
                <a:lnTo>
                  <a:pt x="8930" y="17859"/>
                </a:lnTo>
                <a:lnTo>
                  <a:pt x="8930" y="26789"/>
                </a:lnTo>
                <a:lnTo>
                  <a:pt x="0" y="35718"/>
                </a:lnTo>
                <a:lnTo>
                  <a:pt x="0" y="53578"/>
                </a:lnTo>
                <a:lnTo>
                  <a:pt x="0" y="71437"/>
                </a:lnTo>
                <a:lnTo>
                  <a:pt x="8930" y="89296"/>
                </a:lnTo>
                <a:lnTo>
                  <a:pt x="8930" y="98226"/>
                </a:lnTo>
                <a:lnTo>
                  <a:pt x="8930" y="116086"/>
                </a:lnTo>
                <a:lnTo>
                  <a:pt x="8930" y="125015"/>
                </a:lnTo>
                <a:lnTo>
                  <a:pt x="8930" y="133945"/>
                </a:lnTo>
                <a:lnTo>
                  <a:pt x="8930" y="142875"/>
                </a:lnTo>
                <a:lnTo>
                  <a:pt x="8930" y="151804"/>
                </a:lnTo>
                <a:lnTo>
                  <a:pt x="8930" y="151804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974086" y="3527226"/>
            <a:ext cx="116087" cy="26790"/>
          </a:xfrm>
          <a:custGeom>
            <a:avLst/>
            <a:gdLst/>
            <a:ahLst/>
            <a:cxnLst/>
            <a:rect l="0" t="0" r="0" b="0"/>
            <a:pathLst>
              <a:path w="116087" h="26790">
                <a:moveTo>
                  <a:pt x="0" y="26789"/>
                </a:move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8930" y="26789"/>
                </a:lnTo>
                <a:lnTo>
                  <a:pt x="17859" y="26789"/>
                </a:lnTo>
                <a:lnTo>
                  <a:pt x="26789" y="17860"/>
                </a:lnTo>
                <a:lnTo>
                  <a:pt x="35719" y="17860"/>
                </a:lnTo>
                <a:lnTo>
                  <a:pt x="44648" y="17860"/>
                </a:lnTo>
                <a:lnTo>
                  <a:pt x="53578" y="8930"/>
                </a:lnTo>
                <a:lnTo>
                  <a:pt x="71437" y="8930"/>
                </a:lnTo>
                <a:lnTo>
                  <a:pt x="80367" y="8930"/>
                </a:lnTo>
                <a:lnTo>
                  <a:pt x="89297" y="0"/>
                </a:lnTo>
                <a:lnTo>
                  <a:pt x="98227" y="0"/>
                </a:lnTo>
                <a:lnTo>
                  <a:pt x="107156" y="0"/>
                </a:lnTo>
                <a:lnTo>
                  <a:pt x="116086" y="0"/>
                </a:lnTo>
                <a:lnTo>
                  <a:pt x="116086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983016" y="3607593"/>
            <a:ext cx="53579" cy="1"/>
          </a:xfrm>
          <a:custGeom>
            <a:avLst/>
            <a:gdLst/>
            <a:ahLst/>
            <a:cxnLst/>
            <a:rect l="0" t="0" r="0" b="0"/>
            <a:pathLst>
              <a:path w="53579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29" y="0"/>
                </a:lnTo>
                <a:lnTo>
                  <a:pt x="17859" y="0"/>
                </a:lnTo>
                <a:lnTo>
                  <a:pt x="26789" y="0"/>
                </a:lnTo>
                <a:lnTo>
                  <a:pt x="35718" y="0"/>
                </a:lnTo>
                <a:lnTo>
                  <a:pt x="44648" y="0"/>
                </a:lnTo>
                <a:lnTo>
                  <a:pt x="53578" y="0"/>
                </a:lnTo>
                <a:lnTo>
                  <a:pt x="53578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804422" y="3679031"/>
            <a:ext cx="258962" cy="44649"/>
          </a:xfrm>
          <a:custGeom>
            <a:avLst/>
            <a:gdLst/>
            <a:ahLst/>
            <a:cxnLst/>
            <a:rect l="0" t="0" r="0" b="0"/>
            <a:pathLst>
              <a:path w="258962" h="44649">
                <a:moveTo>
                  <a:pt x="0" y="44648"/>
                </a:moveTo>
                <a:lnTo>
                  <a:pt x="0" y="44648"/>
                </a:lnTo>
                <a:lnTo>
                  <a:pt x="0" y="44648"/>
                </a:lnTo>
                <a:lnTo>
                  <a:pt x="0" y="44648"/>
                </a:lnTo>
                <a:lnTo>
                  <a:pt x="8930" y="44648"/>
                </a:lnTo>
                <a:lnTo>
                  <a:pt x="17859" y="44648"/>
                </a:lnTo>
                <a:lnTo>
                  <a:pt x="35719" y="44648"/>
                </a:lnTo>
                <a:lnTo>
                  <a:pt x="53578" y="44648"/>
                </a:lnTo>
                <a:lnTo>
                  <a:pt x="62508" y="35719"/>
                </a:lnTo>
                <a:lnTo>
                  <a:pt x="80367" y="35719"/>
                </a:lnTo>
                <a:lnTo>
                  <a:pt x="107156" y="35719"/>
                </a:lnTo>
                <a:lnTo>
                  <a:pt x="125016" y="35719"/>
                </a:lnTo>
                <a:lnTo>
                  <a:pt x="142875" y="26789"/>
                </a:lnTo>
                <a:lnTo>
                  <a:pt x="160734" y="26789"/>
                </a:lnTo>
                <a:lnTo>
                  <a:pt x="187523" y="17859"/>
                </a:lnTo>
                <a:lnTo>
                  <a:pt x="205383" y="17859"/>
                </a:lnTo>
                <a:lnTo>
                  <a:pt x="223242" y="8930"/>
                </a:lnTo>
                <a:lnTo>
                  <a:pt x="232172" y="8930"/>
                </a:lnTo>
                <a:lnTo>
                  <a:pt x="250031" y="8930"/>
                </a:lnTo>
                <a:lnTo>
                  <a:pt x="258961" y="0"/>
                </a:lnTo>
                <a:lnTo>
                  <a:pt x="258961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6849070" y="3777257"/>
            <a:ext cx="205384" cy="160736"/>
          </a:xfrm>
          <a:custGeom>
            <a:avLst/>
            <a:gdLst/>
            <a:ahLst/>
            <a:cxnLst/>
            <a:rect l="0" t="0" r="0" b="0"/>
            <a:pathLst>
              <a:path w="205384" h="160736">
                <a:moveTo>
                  <a:pt x="8930" y="35719"/>
                </a:moveTo>
                <a:lnTo>
                  <a:pt x="8930" y="35719"/>
                </a:lnTo>
                <a:lnTo>
                  <a:pt x="0" y="35719"/>
                </a:lnTo>
                <a:lnTo>
                  <a:pt x="0" y="35719"/>
                </a:lnTo>
                <a:lnTo>
                  <a:pt x="8930" y="35719"/>
                </a:lnTo>
                <a:lnTo>
                  <a:pt x="8930" y="26789"/>
                </a:lnTo>
                <a:lnTo>
                  <a:pt x="17860" y="17860"/>
                </a:lnTo>
                <a:lnTo>
                  <a:pt x="26789" y="17860"/>
                </a:lnTo>
                <a:lnTo>
                  <a:pt x="35719" y="8930"/>
                </a:lnTo>
                <a:lnTo>
                  <a:pt x="53578" y="8930"/>
                </a:lnTo>
                <a:lnTo>
                  <a:pt x="71438" y="0"/>
                </a:lnTo>
                <a:lnTo>
                  <a:pt x="80368" y="0"/>
                </a:lnTo>
                <a:lnTo>
                  <a:pt x="98227" y="0"/>
                </a:lnTo>
                <a:lnTo>
                  <a:pt x="107157" y="8930"/>
                </a:lnTo>
                <a:lnTo>
                  <a:pt x="116086" y="8930"/>
                </a:lnTo>
                <a:lnTo>
                  <a:pt x="125016" y="17860"/>
                </a:lnTo>
                <a:lnTo>
                  <a:pt x="133946" y="17860"/>
                </a:lnTo>
                <a:lnTo>
                  <a:pt x="142875" y="26789"/>
                </a:lnTo>
                <a:lnTo>
                  <a:pt x="142875" y="35719"/>
                </a:lnTo>
                <a:lnTo>
                  <a:pt x="151805" y="53579"/>
                </a:lnTo>
                <a:lnTo>
                  <a:pt x="151805" y="53579"/>
                </a:lnTo>
                <a:lnTo>
                  <a:pt x="151805" y="71438"/>
                </a:lnTo>
                <a:lnTo>
                  <a:pt x="142875" y="80368"/>
                </a:lnTo>
                <a:lnTo>
                  <a:pt x="142875" y="89297"/>
                </a:lnTo>
                <a:lnTo>
                  <a:pt x="133946" y="107157"/>
                </a:lnTo>
                <a:lnTo>
                  <a:pt x="125016" y="116086"/>
                </a:lnTo>
                <a:lnTo>
                  <a:pt x="107157" y="125016"/>
                </a:lnTo>
                <a:lnTo>
                  <a:pt x="98227" y="133946"/>
                </a:lnTo>
                <a:lnTo>
                  <a:pt x="89297" y="142875"/>
                </a:lnTo>
                <a:lnTo>
                  <a:pt x="80368" y="142875"/>
                </a:lnTo>
                <a:lnTo>
                  <a:pt x="62508" y="151805"/>
                </a:lnTo>
                <a:lnTo>
                  <a:pt x="53578" y="151805"/>
                </a:lnTo>
                <a:lnTo>
                  <a:pt x="44649" y="151805"/>
                </a:lnTo>
                <a:lnTo>
                  <a:pt x="35719" y="160735"/>
                </a:lnTo>
                <a:lnTo>
                  <a:pt x="35719" y="160735"/>
                </a:lnTo>
                <a:lnTo>
                  <a:pt x="26789" y="160735"/>
                </a:lnTo>
                <a:lnTo>
                  <a:pt x="26789" y="160735"/>
                </a:lnTo>
                <a:lnTo>
                  <a:pt x="26789" y="160735"/>
                </a:lnTo>
                <a:lnTo>
                  <a:pt x="26789" y="160735"/>
                </a:lnTo>
                <a:lnTo>
                  <a:pt x="26789" y="160735"/>
                </a:lnTo>
                <a:lnTo>
                  <a:pt x="26789" y="160735"/>
                </a:lnTo>
                <a:lnTo>
                  <a:pt x="35719" y="160735"/>
                </a:lnTo>
                <a:lnTo>
                  <a:pt x="44649" y="160735"/>
                </a:lnTo>
                <a:lnTo>
                  <a:pt x="53578" y="160735"/>
                </a:lnTo>
                <a:lnTo>
                  <a:pt x="71438" y="160735"/>
                </a:lnTo>
                <a:lnTo>
                  <a:pt x="80368" y="151805"/>
                </a:lnTo>
                <a:lnTo>
                  <a:pt x="98227" y="151805"/>
                </a:lnTo>
                <a:lnTo>
                  <a:pt x="116086" y="151805"/>
                </a:lnTo>
                <a:lnTo>
                  <a:pt x="133946" y="151805"/>
                </a:lnTo>
                <a:lnTo>
                  <a:pt x="151805" y="151805"/>
                </a:lnTo>
                <a:lnTo>
                  <a:pt x="160735" y="151805"/>
                </a:lnTo>
                <a:lnTo>
                  <a:pt x="178594" y="151805"/>
                </a:lnTo>
                <a:lnTo>
                  <a:pt x="196453" y="160735"/>
                </a:lnTo>
                <a:lnTo>
                  <a:pt x="205383" y="160735"/>
                </a:lnTo>
                <a:lnTo>
                  <a:pt x="205383" y="160735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7125891" y="3634382"/>
            <a:ext cx="8930" cy="1"/>
          </a:xfrm>
          <a:custGeom>
            <a:avLst/>
            <a:gdLst/>
            <a:ahLst/>
            <a:cxnLst/>
            <a:rect l="0" t="0" r="0" b="0"/>
            <a:pathLst>
              <a:path w="8930" h="1">
                <a:moveTo>
                  <a:pt x="8929" y="0"/>
                </a:moveTo>
                <a:lnTo>
                  <a:pt x="8929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7375922" y="3437929"/>
            <a:ext cx="8931" cy="348259"/>
          </a:xfrm>
          <a:custGeom>
            <a:avLst/>
            <a:gdLst/>
            <a:ahLst/>
            <a:cxnLst/>
            <a:rect l="0" t="0" r="0" b="0"/>
            <a:pathLst>
              <a:path w="8931" h="348259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8930" y="17860"/>
                </a:lnTo>
                <a:lnTo>
                  <a:pt x="8930" y="26789"/>
                </a:lnTo>
                <a:lnTo>
                  <a:pt x="8930" y="44649"/>
                </a:lnTo>
                <a:lnTo>
                  <a:pt x="8930" y="71438"/>
                </a:lnTo>
                <a:lnTo>
                  <a:pt x="8930" y="98227"/>
                </a:lnTo>
                <a:lnTo>
                  <a:pt x="8930" y="125016"/>
                </a:lnTo>
                <a:lnTo>
                  <a:pt x="8930" y="151805"/>
                </a:lnTo>
                <a:lnTo>
                  <a:pt x="8930" y="178594"/>
                </a:lnTo>
                <a:lnTo>
                  <a:pt x="8930" y="214313"/>
                </a:lnTo>
                <a:lnTo>
                  <a:pt x="8930" y="232172"/>
                </a:lnTo>
                <a:lnTo>
                  <a:pt x="8930" y="258961"/>
                </a:lnTo>
                <a:lnTo>
                  <a:pt x="8930" y="276821"/>
                </a:lnTo>
                <a:lnTo>
                  <a:pt x="8930" y="294680"/>
                </a:lnTo>
                <a:lnTo>
                  <a:pt x="8930" y="312539"/>
                </a:lnTo>
                <a:lnTo>
                  <a:pt x="8930" y="321469"/>
                </a:lnTo>
                <a:lnTo>
                  <a:pt x="8930" y="339328"/>
                </a:lnTo>
                <a:lnTo>
                  <a:pt x="8930" y="339328"/>
                </a:lnTo>
                <a:lnTo>
                  <a:pt x="8930" y="348258"/>
                </a:lnTo>
                <a:lnTo>
                  <a:pt x="8930" y="34825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7277695" y="3554015"/>
            <a:ext cx="125017" cy="1"/>
          </a:xfrm>
          <a:custGeom>
            <a:avLst/>
            <a:gdLst/>
            <a:ahLst/>
            <a:cxnLst/>
            <a:rect l="0" t="0" r="0" b="0"/>
            <a:pathLst>
              <a:path w="125017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60" y="0"/>
                </a:lnTo>
                <a:lnTo>
                  <a:pt x="26789" y="0"/>
                </a:lnTo>
                <a:lnTo>
                  <a:pt x="44649" y="0"/>
                </a:lnTo>
                <a:lnTo>
                  <a:pt x="62508" y="0"/>
                </a:lnTo>
                <a:lnTo>
                  <a:pt x="80368" y="0"/>
                </a:lnTo>
                <a:lnTo>
                  <a:pt x="98227" y="0"/>
                </a:lnTo>
                <a:lnTo>
                  <a:pt x="116086" y="0"/>
                </a:lnTo>
                <a:lnTo>
                  <a:pt x="125016" y="0"/>
                </a:lnTo>
                <a:lnTo>
                  <a:pt x="125016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7295555" y="3518296"/>
            <a:ext cx="205384" cy="17861"/>
          </a:xfrm>
          <a:custGeom>
            <a:avLst/>
            <a:gdLst/>
            <a:ahLst/>
            <a:cxnLst/>
            <a:rect l="0" t="0" r="0" b="0"/>
            <a:pathLst>
              <a:path w="205384" h="1786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29" y="8930"/>
                </a:lnTo>
                <a:lnTo>
                  <a:pt x="17859" y="8930"/>
                </a:lnTo>
                <a:lnTo>
                  <a:pt x="26789" y="8930"/>
                </a:lnTo>
                <a:lnTo>
                  <a:pt x="44648" y="17860"/>
                </a:lnTo>
                <a:lnTo>
                  <a:pt x="53578" y="17860"/>
                </a:lnTo>
                <a:lnTo>
                  <a:pt x="71437" y="17860"/>
                </a:lnTo>
                <a:lnTo>
                  <a:pt x="80367" y="17860"/>
                </a:lnTo>
                <a:lnTo>
                  <a:pt x="98226" y="17860"/>
                </a:lnTo>
                <a:lnTo>
                  <a:pt x="116086" y="17860"/>
                </a:lnTo>
                <a:lnTo>
                  <a:pt x="125015" y="17860"/>
                </a:lnTo>
                <a:lnTo>
                  <a:pt x="142875" y="17860"/>
                </a:lnTo>
                <a:lnTo>
                  <a:pt x="151804" y="17860"/>
                </a:lnTo>
                <a:lnTo>
                  <a:pt x="169664" y="17860"/>
                </a:lnTo>
                <a:lnTo>
                  <a:pt x="178593" y="17860"/>
                </a:lnTo>
                <a:lnTo>
                  <a:pt x="196453" y="17860"/>
                </a:lnTo>
                <a:lnTo>
                  <a:pt x="205383" y="17860"/>
                </a:lnTo>
                <a:lnTo>
                  <a:pt x="205383" y="17860"/>
                </a:lnTo>
                <a:lnTo>
                  <a:pt x="205383" y="1786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223992" y="4143375"/>
            <a:ext cx="133947" cy="392907"/>
          </a:xfrm>
          <a:custGeom>
            <a:avLst/>
            <a:gdLst/>
            <a:ahLst/>
            <a:cxnLst/>
            <a:rect l="0" t="0" r="0" b="0"/>
            <a:pathLst>
              <a:path w="133947" h="392907">
                <a:moveTo>
                  <a:pt x="8930" y="44648"/>
                </a:moveTo>
                <a:lnTo>
                  <a:pt x="8930" y="44648"/>
                </a:lnTo>
                <a:lnTo>
                  <a:pt x="0" y="44648"/>
                </a:lnTo>
                <a:lnTo>
                  <a:pt x="0" y="53578"/>
                </a:lnTo>
                <a:lnTo>
                  <a:pt x="0" y="53578"/>
                </a:lnTo>
                <a:lnTo>
                  <a:pt x="0" y="62507"/>
                </a:lnTo>
                <a:lnTo>
                  <a:pt x="8930" y="80367"/>
                </a:lnTo>
                <a:lnTo>
                  <a:pt x="8930" y="89296"/>
                </a:lnTo>
                <a:lnTo>
                  <a:pt x="8930" y="107156"/>
                </a:lnTo>
                <a:lnTo>
                  <a:pt x="17860" y="116086"/>
                </a:lnTo>
                <a:lnTo>
                  <a:pt x="17860" y="133945"/>
                </a:lnTo>
                <a:lnTo>
                  <a:pt x="17860" y="151804"/>
                </a:lnTo>
                <a:lnTo>
                  <a:pt x="26789" y="169664"/>
                </a:lnTo>
                <a:lnTo>
                  <a:pt x="26789" y="187523"/>
                </a:lnTo>
                <a:lnTo>
                  <a:pt x="35719" y="205382"/>
                </a:lnTo>
                <a:lnTo>
                  <a:pt x="35719" y="223242"/>
                </a:lnTo>
                <a:lnTo>
                  <a:pt x="44649" y="250031"/>
                </a:lnTo>
                <a:lnTo>
                  <a:pt x="44649" y="267890"/>
                </a:lnTo>
                <a:lnTo>
                  <a:pt x="53578" y="285750"/>
                </a:lnTo>
                <a:lnTo>
                  <a:pt x="53578" y="303609"/>
                </a:lnTo>
                <a:lnTo>
                  <a:pt x="53578" y="330398"/>
                </a:lnTo>
                <a:lnTo>
                  <a:pt x="62508" y="348257"/>
                </a:lnTo>
                <a:lnTo>
                  <a:pt x="62508" y="357187"/>
                </a:lnTo>
                <a:lnTo>
                  <a:pt x="62508" y="375046"/>
                </a:lnTo>
                <a:lnTo>
                  <a:pt x="62508" y="383976"/>
                </a:lnTo>
                <a:lnTo>
                  <a:pt x="71438" y="383976"/>
                </a:lnTo>
                <a:lnTo>
                  <a:pt x="71438" y="383976"/>
                </a:lnTo>
                <a:lnTo>
                  <a:pt x="71438" y="392906"/>
                </a:lnTo>
                <a:lnTo>
                  <a:pt x="80367" y="392906"/>
                </a:lnTo>
                <a:lnTo>
                  <a:pt x="80367" y="383976"/>
                </a:lnTo>
                <a:lnTo>
                  <a:pt x="80367" y="383976"/>
                </a:lnTo>
                <a:lnTo>
                  <a:pt x="80367" y="366117"/>
                </a:lnTo>
                <a:lnTo>
                  <a:pt x="80367" y="357187"/>
                </a:lnTo>
                <a:lnTo>
                  <a:pt x="89297" y="339328"/>
                </a:lnTo>
                <a:lnTo>
                  <a:pt x="89297" y="312539"/>
                </a:lnTo>
                <a:lnTo>
                  <a:pt x="89297" y="285750"/>
                </a:lnTo>
                <a:lnTo>
                  <a:pt x="98227" y="258961"/>
                </a:lnTo>
                <a:lnTo>
                  <a:pt x="98227" y="223242"/>
                </a:lnTo>
                <a:lnTo>
                  <a:pt x="98227" y="196453"/>
                </a:lnTo>
                <a:lnTo>
                  <a:pt x="107156" y="160734"/>
                </a:lnTo>
                <a:lnTo>
                  <a:pt x="107156" y="125015"/>
                </a:lnTo>
                <a:lnTo>
                  <a:pt x="107156" y="98226"/>
                </a:lnTo>
                <a:lnTo>
                  <a:pt x="116086" y="71437"/>
                </a:lnTo>
                <a:lnTo>
                  <a:pt x="125016" y="53578"/>
                </a:lnTo>
                <a:lnTo>
                  <a:pt x="125016" y="35718"/>
                </a:lnTo>
                <a:lnTo>
                  <a:pt x="125016" y="17859"/>
                </a:lnTo>
                <a:lnTo>
                  <a:pt x="133946" y="8929"/>
                </a:lnTo>
                <a:lnTo>
                  <a:pt x="133946" y="0"/>
                </a:lnTo>
                <a:lnTo>
                  <a:pt x="133946" y="0"/>
                </a:lnTo>
                <a:lnTo>
                  <a:pt x="133946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411516" y="4482703"/>
            <a:ext cx="17860" cy="250032"/>
          </a:xfrm>
          <a:custGeom>
            <a:avLst/>
            <a:gdLst/>
            <a:ahLst/>
            <a:cxnLst/>
            <a:rect l="0" t="0" r="0" b="0"/>
            <a:pathLst>
              <a:path w="17860" h="250032">
                <a:moveTo>
                  <a:pt x="0" y="0"/>
                </a:moveTo>
                <a:lnTo>
                  <a:pt x="0" y="0"/>
                </a:lnTo>
                <a:lnTo>
                  <a:pt x="0" y="8929"/>
                </a:lnTo>
                <a:lnTo>
                  <a:pt x="0" y="8929"/>
                </a:lnTo>
                <a:lnTo>
                  <a:pt x="0" y="17859"/>
                </a:lnTo>
                <a:lnTo>
                  <a:pt x="0" y="35718"/>
                </a:lnTo>
                <a:lnTo>
                  <a:pt x="8929" y="53578"/>
                </a:lnTo>
                <a:lnTo>
                  <a:pt x="8929" y="80367"/>
                </a:lnTo>
                <a:lnTo>
                  <a:pt x="8929" y="98226"/>
                </a:lnTo>
                <a:lnTo>
                  <a:pt x="8929" y="125015"/>
                </a:lnTo>
                <a:lnTo>
                  <a:pt x="8929" y="151804"/>
                </a:lnTo>
                <a:lnTo>
                  <a:pt x="8929" y="169664"/>
                </a:lnTo>
                <a:lnTo>
                  <a:pt x="8929" y="187523"/>
                </a:lnTo>
                <a:lnTo>
                  <a:pt x="17859" y="205383"/>
                </a:lnTo>
                <a:lnTo>
                  <a:pt x="17859" y="223242"/>
                </a:lnTo>
                <a:lnTo>
                  <a:pt x="17859" y="232172"/>
                </a:lnTo>
                <a:lnTo>
                  <a:pt x="17859" y="241101"/>
                </a:lnTo>
                <a:lnTo>
                  <a:pt x="17859" y="250031"/>
                </a:lnTo>
                <a:lnTo>
                  <a:pt x="17859" y="25003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411516" y="4482703"/>
            <a:ext cx="116087" cy="26790"/>
          </a:xfrm>
          <a:custGeom>
            <a:avLst/>
            <a:gdLst/>
            <a:ahLst/>
            <a:cxnLst/>
            <a:rect l="0" t="0" r="0" b="0"/>
            <a:pathLst>
              <a:path w="116087" h="26790">
                <a:moveTo>
                  <a:pt x="0" y="26789"/>
                </a:moveTo>
                <a:lnTo>
                  <a:pt x="0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17859" y="26789"/>
                </a:lnTo>
                <a:lnTo>
                  <a:pt x="26789" y="26789"/>
                </a:lnTo>
                <a:lnTo>
                  <a:pt x="35718" y="26789"/>
                </a:lnTo>
                <a:lnTo>
                  <a:pt x="53578" y="17859"/>
                </a:lnTo>
                <a:lnTo>
                  <a:pt x="62507" y="17859"/>
                </a:lnTo>
                <a:lnTo>
                  <a:pt x="71437" y="17859"/>
                </a:lnTo>
                <a:lnTo>
                  <a:pt x="80367" y="17859"/>
                </a:lnTo>
                <a:lnTo>
                  <a:pt x="98226" y="8929"/>
                </a:lnTo>
                <a:lnTo>
                  <a:pt x="107156" y="8929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6420445" y="4580929"/>
            <a:ext cx="71439" cy="8931"/>
          </a:xfrm>
          <a:custGeom>
            <a:avLst/>
            <a:gdLst/>
            <a:ahLst/>
            <a:cxnLst/>
            <a:rect l="0" t="0" r="0" b="0"/>
            <a:pathLst>
              <a:path w="71439" h="8931">
                <a:moveTo>
                  <a:pt x="8930" y="8930"/>
                </a:move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17860" y="8930"/>
                </a:lnTo>
                <a:lnTo>
                  <a:pt x="26789" y="8930"/>
                </a:lnTo>
                <a:lnTo>
                  <a:pt x="35719" y="0"/>
                </a:lnTo>
                <a:lnTo>
                  <a:pt x="53578" y="0"/>
                </a:lnTo>
                <a:lnTo>
                  <a:pt x="62508" y="0"/>
                </a:lnTo>
                <a:lnTo>
                  <a:pt x="71438" y="0"/>
                </a:lnTo>
                <a:lnTo>
                  <a:pt x="71438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6375797" y="3536156"/>
            <a:ext cx="214313" cy="98227"/>
          </a:xfrm>
          <a:custGeom>
            <a:avLst/>
            <a:gdLst/>
            <a:ahLst/>
            <a:cxnLst/>
            <a:rect l="0" t="0" r="0" b="0"/>
            <a:pathLst>
              <a:path w="214313" h="98227">
                <a:moveTo>
                  <a:pt x="0" y="98226"/>
                </a:moveTo>
                <a:lnTo>
                  <a:pt x="0" y="98226"/>
                </a:lnTo>
                <a:lnTo>
                  <a:pt x="0" y="89297"/>
                </a:lnTo>
                <a:lnTo>
                  <a:pt x="0" y="80367"/>
                </a:lnTo>
                <a:lnTo>
                  <a:pt x="8930" y="71437"/>
                </a:lnTo>
                <a:lnTo>
                  <a:pt x="17859" y="62508"/>
                </a:lnTo>
                <a:lnTo>
                  <a:pt x="17859" y="53578"/>
                </a:lnTo>
                <a:lnTo>
                  <a:pt x="26789" y="44648"/>
                </a:lnTo>
                <a:lnTo>
                  <a:pt x="35719" y="35719"/>
                </a:lnTo>
                <a:lnTo>
                  <a:pt x="53578" y="26789"/>
                </a:lnTo>
                <a:lnTo>
                  <a:pt x="62508" y="17859"/>
                </a:lnTo>
                <a:lnTo>
                  <a:pt x="71437" y="17859"/>
                </a:lnTo>
                <a:lnTo>
                  <a:pt x="80367" y="17859"/>
                </a:lnTo>
                <a:lnTo>
                  <a:pt x="89297" y="17859"/>
                </a:lnTo>
                <a:lnTo>
                  <a:pt x="98226" y="17859"/>
                </a:lnTo>
                <a:lnTo>
                  <a:pt x="107156" y="17859"/>
                </a:lnTo>
                <a:lnTo>
                  <a:pt x="116086" y="26789"/>
                </a:lnTo>
                <a:lnTo>
                  <a:pt x="125016" y="26789"/>
                </a:lnTo>
                <a:lnTo>
                  <a:pt x="133945" y="26789"/>
                </a:lnTo>
                <a:lnTo>
                  <a:pt x="142875" y="26789"/>
                </a:lnTo>
                <a:lnTo>
                  <a:pt x="151805" y="26789"/>
                </a:lnTo>
                <a:lnTo>
                  <a:pt x="160734" y="26789"/>
                </a:lnTo>
                <a:lnTo>
                  <a:pt x="169664" y="26789"/>
                </a:lnTo>
                <a:lnTo>
                  <a:pt x="178594" y="17859"/>
                </a:lnTo>
                <a:lnTo>
                  <a:pt x="187523" y="17859"/>
                </a:lnTo>
                <a:lnTo>
                  <a:pt x="196453" y="8930"/>
                </a:lnTo>
                <a:lnTo>
                  <a:pt x="205383" y="0"/>
                </a:lnTo>
                <a:lnTo>
                  <a:pt x="214312" y="0"/>
                </a:lnTo>
                <a:lnTo>
                  <a:pt x="214312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6384727" y="3634382"/>
            <a:ext cx="205383" cy="53580"/>
          </a:xfrm>
          <a:custGeom>
            <a:avLst/>
            <a:gdLst/>
            <a:ahLst/>
            <a:cxnLst/>
            <a:rect l="0" t="0" r="0" b="0"/>
            <a:pathLst>
              <a:path w="205383" h="53580">
                <a:moveTo>
                  <a:pt x="17859" y="44649"/>
                </a:moveTo>
                <a:lnTo>
                  <a:pt x="17859" y="44649"/>
                </a:lnTo>
                <a:lnTo>
                  <a:pt x="8929" y="44649"/>
                </a:lnTo>
                <a:lnTo>
                  <a:pt x="8929" y="53579"/>
                </a:lnTo>
                <a:lnTo>
                  <a:pt x="0" y="53579"/>
                </a:lnTo>
                <a:lnTo>
                  <a:pt x="0" y="53579"/>
                </a:lnTo>
                <a:lnTo>
                  <a:pt x="0" y="53579"/>
                </a:lnTo>
                <a:lnTo>
                  <a:pt x="0" y="53579"/>
                </a:lnTo>
                <a:lnTo>
                  <a:pt x="0" y="53579"/>
                </a:lnTo>
                <a:lnTo>
                  <a:pt x="8929" y="44649"/>
                </a:lnTo>
                <a:lnTo>
                  <a:pt x="8929" y="35719"/>
                </a:lnTo>
                <a:lnTo>
                  <a:pt x="17859" y="26789"/>
                </a:lnTo>
                <a:lnTo>
                  <a:pt x="26789" y="17860"/>
                </a:lnTo>
                <a:lnTo>
                  <a:pt x="44648" y="8930"/>
                </a:lnTo>
                <a:lnTo>
                  <a:pt x="53578" y="0"/>
                </a:lnTo>
                <a:lnTo>
                  <a:pt x="62507" y="0"/>
                </a:lnTo>
                <a:lnTo>
                  <a:pt x="71437" y="0"/>
                </a:lnTo>
                <a:lnTo>
                  <a:pt x="80367" y="0"/>
                </a:lnTo>
                <a:lnTo>
                  <a:pt x="89296" y="0"/>
                </a:lnTo>
                <a:lnTo>
                  <a:pt x="98226" y="8930"/>
                </a:lnTo>
                <a:lnTo>
                  <a:pt x="116086" y="8930"/>
                </a:lnTo>
                <a:lnTo>
                  <a:pt x="125015" y="8930"/>
                </a:lnTo>
                <a:lnTo>
                  <a:pt x="142875" y="8930"/>
                </a:lnTo>
                <a:lnTo>
                  <a:pt x="160734" y="8930"/>
                </a:lnTo>
                <a:lnTo>
                  <a:pt x="169664" y="8930"/>
                </a:lnTo>
                <a:lnTo>
                  <a:pt x="187523" y="8930"/>
                </a:lnTo>
                <a:lnTo>
                  <a:pt x="205382" y="0"/>
                </a:lnTo>
                <a:lnTo>
                  <a:pt x="205382" y="0"/>
                </a:lnTo>
                <a:lnTo>
                  <a:pt x="205382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6590109" y="4188023"/>
            <a:ext cx="160736" cy="80368"/>
          </a:xfrm>
          <a:custGeom>
            <a:avLst/>
            <a:gdLst/>
            <a:ahLst/>
            <a:cxnLst/>
            <a:rect l="0" t="0" r="0" b="0"/>
            <a:pathLst>
              <a:path w="160736" h="80368">
                <a:moveTo>
                  <a:pt x="0" y="80367"/>
                </a:moveTo>
                <a:lnTo>
                  <a:pt x="0" y="71438"/>
                </a:lnTo>
                <a:lnTo>
                  <a:pt x="0" y="71438"/>
                </a:lnTo>
                <a:lnTo>
                  <a:pt x="0" y="53578"/>
                </a:lnTo>
                <a:lnTo>
                  <a:pt x="8930" y="44648"/>
                </a:lnTo>
                <a:lnTo>
                  <a:pt x="17860" y="26789"/>
                </a:lnTo>
                <a:lnTo>
                  <a:pt x="26789" y="17859"/>
                </a:lnTo>
                <a:lnTo>
                  <a:pt x="35719" y="8930"/>
                </a:lnTo>
                <a:lnTo>
                  <a:pt x="35719" y="8930"/>
                </a:lnTo>
                <a:lnTo>
                  <a:pt x="44649" y="0"/>
                </a:lnTo>
                <a:lnTo>
                  <a:pt x="53579" y="8930"/>
                </a:lnTo>
                <a:lnTo>
                  <a:pt x="53579" y="17859"/>
                </a:lnTo>
                <a:lnTo>
                  <a:pt x="62508" y="26789"/>
                </a:lnTo>
                <a:lnTo>
                  <a:pt x="71438" y="35719"/>
                </a:lnTo>
                <a:lnTo>
                  <a:pt x="71438" y="53578"/>
                </a:lnTo>
                <a:lnTo>
                  <a:pt x="71438" y="62508"/>
                </a:lnTo>
                <a:lnTo>
                  <a:pt x="80368" y="71438"/>
                </a:lnTo>
                <a:lnTo>
                  <a:pt x="80368" y="71438"/>
                </a:lnTo>
                <a:lnTo>
                  <a:pt x="89297" y="71438"/>
                </a:lnTo>
                <a:lnTo>
                  <a:pt x="98227" y="71438"/>
                </a:lnTo>
                <a:lnTo>
                  <a:pt x="107157" y="71438"/>
                </a:lnTo>
                <a:lnTo>
                  <a:pt x="116086" y="71438"/>
                </a:lnTo>
                <a:lnTo>
                  <a:pt x="133946" y="62508"/>
                </a:lnTo>
                <a:lnTo>
                  <a:pt x="142875" y="44648"/>
                </a:lnTo>
                <a:lnTo>
                  <a:pt x="151805" y="35719"/>
                </a:lnTo>
                <a:lnTo>
                  <a:pt x="160735" y="35719"/>
                </a:lnTo>
                <a:lnTo>
                  <a:pt x="160735" y="35719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6607969" y="4339828"/>
            <a:ext cx="196454" cy="71438"/>
          </a:xfrm>
          <a:custGeom>
            <a:avLst/>
            <a:gdLst/>
            <a:ahLst/>
            <a:cxnLst/>
            <a:rect l="0" t="0" r="0" b="0"/>
            <a:pathLst>
              <a:path w="196454" h="71438">
                <a:moveTo>
                  <a:pt x="26789" y="44648"/>
                </a:moveTo>
                <a:lnTo>
                  <a:pt x="26789" y="44648"/>
                </a:lnTo>
                <a:lnTo>
                  <a:pt x="17859" y="44648"/>
                </a:lnTo>
                <a:lnTo>
                  <a:pt x="17859" y="53578"/>
                </a:lnTo>
                <a:lnTo>
                  <a:pt x="8929" y="53578"/>
                </a:lnTo>
                <a:lnTo>
                  <a:pt x="8929" y="62508"/>
                </a:lnTo>
                <a:lnTo>
                  <a:pt x="0" y="62508"/>
                </a:lnTo>
                <a:lnTo>
                  <a:pt x="0" y="62508"/>
                </a:lnTo>
                <a:lnTo>
                  <a:pt x="0" y="62508"/>
                </a:lnTo>
                <a:lnTo>
                  <a:pt x="0" y="71437"/>
                </a:lnTo>
                <a:lnTo>
                  <a:pt x="0" y="62508"/>
                </a:lnTo>
                <a:lnTo>
                  <a:pt x="0" y="62508"/>
                </a:lnTo>
                <a:lnTo>
                  <a:pt x="0" y="62508"/>
                </a:lnTo>
                <a:lnTo>
                  <a:pt x="0" y="53578"/>
                </a:lnTo>
                <a:lnTo>
                  <a:pt x="0" y="44648"/>
                </a:lnTo>
                <a:lnTo>
                  <a:pt x="8929" y="26789"/>
                </a:lnTo>
                <a:lnTo>
                  <a:pt x="17859" y="17859"/>
                </a:lnTo>
                <a:lnTo>
                  <a:pt x="26789" y="8929"/>
                </a:lnTo>
                <a:lnTo>
                  <a:pt x="26789" y="0"/>
                </a:lnTo>
                <a:lnTo>
                  <a:pt x="35719" y="0"/>
                </a:lnTo>
                <a:lnTo>
                  <a:pt x="53578" y="0"/>
                </a:lnTo>
                <a:lnTo>
                  <a:pt x="62508" y="0"/>
                </a:lnTo>
                <a:lnTo>
                  <a:pt x="71437" y="0"/>
                </a:lnTo>
                <a:lnTo>
                  <a:pt x="80367" y="8929"/>
                </a:lnTo>
                <a:lnTo>
                  <a:pt x="80367" y="26789"/>
                </a:lnTo>
                <a:lnTo>
                  <a:pt x="89297" y="35718"/>
                </a:lnTo>
                <a:lnTo>
                  <a:pt x="98226" y="53578"/>
                </a:lnTo>
                <a:lnTo>
                  <a:pt x="107156" y="62508"/>
                </a:lnTo>
                <a:lnTo>
                  <a:pt x="107156" y="71437"/>
                </a:lnTo>
                <a:lnTo>
                  <a:pt x="116086" y="71437"/>
                </a:lnTo>
                <a:lnTo>
                  <a:pt x="125015" y="71437"/>
                </a:lnTo>
                <a:lnTo>
                  <a:pt x="133945" y="71437"/>
                </a:lnTo>
                <a:lnTo>
                  <a:pt x="142875" y="71437"/>
                </a:lnTo>
                <a:lnTo>
                  <a:pt x="151804" y="53578"/>
                </a:lnTo>
                <a:lnTo>
                  <a:pt x="160734" y="44648"/>
                </a:lnTo>
                <a:lnTo>
                  <a:pt x="178594" y="35718"/>
                </a:lnTo>
                <a:lnTo>
                  <a:pt x="187523" y="17859"/>
                </a:lnTo>
                <a:lnTo>
                  <a:pt x="196453" y="0"/>
                </a:lnTo>
                <a:lnTo>
                  <a:pt x="196453" y="0"/>
                </a:lnTo>
                <a:lnTo>
                  <a:pt x="196453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7027664" y="4009429"/>
            <a:ext cx="142876" cy="205384"/>
          </a:xfrm>
          <a:custGeom>
            <a:avLst/>
            <a:gdLst/>
            <a:ahLst/>
            <a:cxnLst/>
            <a:rect l="0" t="0" r="0" b="0"/>
            <a:pathLst>
              <a:path w="142876" h="205384">
                <a:moveTo>
                  <a:pt x="8930" y="26789"/>
                </a:moveTo>
                <a:lnTo>
                  <a:pt x="8930" y="26789"/>
                </a:lnTo>
                <a:lnTo>
                  <a:pt x="8930" y="26789"/>
                </a:lnTo>
                <a:lnTo>
                  <a:pt x="0" y="26789"/>
                </a:lnTo>
                <a:lnTo>
                  <a:pt x="8930" y="26789"/>
                </a:lnTo>
                <a:lnTo>
                  <a:pt x="8930" y="17860"/>
                </a:lnTo>
                <a:lnTo>
                  <a:pt x="8930" y="17860"/>
                </a:lnTo>
                <a:lnTo>
                  <a:pt x="17859" y="8930"/>
                </a:lnTo>
                <a:lnTo>
                  <a:pt x="26789" y="8930"/>
                </a:lnTo>
                <a:lnTo>
                  <a:pt x="44649" y="0"/>
                </a:lnTo>
                <a:lnTo>
                  <a:pt x="53578" y="0"/>
                </a:lnTo>
                <a:lnTo>
                  <a:pt x="62508" y="0"/>
                </a:lnTo>
                <a:lnTo>
                  <a:pt x="71438" y="0"/>
                </a:lnTo>
                <a:lnTo>
                  <a:pt x="80367" y="8930"/>
                </a:lnTo>
                <a:lnTo>
                  <a:pt x="98227" y="8930"/>
                </a:lnTo>
                <a:lnTo>
                  <a:pt x="107156" y="17860"/>
                </a:lnTo>
                <a:lnTo>
                  <a:pt x="116086" y="26789"/>
                </a:lnTo>
                <a:lnTo>
                  <a:pt x="125016" y="44649"/>
                </a:lnTo>
                <a:lnTo>
                  <a:pt x="125016" y="53578"/>
                </a:lnTo>
                <a:lnTo>
                  <a:pt x="133945" y="71438"/>
                </a:lnTo>
                <a:lnTo>
                  <a:pt x="142875" y="89297"/>
                </a:lnTo>
                <a:lnTo>
                  <a:pt x="142875" y="107157"/>
                </a:lnTo>
                <a:lnTo>
                  <a:pt x="142875" y="125016"/>
                </a:lnTo>
                <a:lnTo>
                  <a:pt x="142875" y="142875"/>
                </a:lnTo>
                <a:lnTo>
                  <a:pt x="133945" y="160735"/>
                </a:lnTo>
                <a:lnTo>
                  <a:pt x="125016" y="169664"/>
                </a:lnTo>
                <a:lnTo>
                  <a:pt x="116086" y="187524"/>
                </a:lnTo>
                <a:lnTo>
                  <a:pt x="107156" y="196453"/>
                </a:lnTo>
                <a:lnTo>
                  <a:pt x="98227" y="196453"/>
                </a:lnTo>
                <a:lnTo>
                  <a:pt x="89297" y="205383"/>
                </a:lnTo>
                <a:lnTo>
                  <a:pt x="80367" y="205383"/>
                </a:lnTo>
                <a:lnTo>
                  <a:pt x="62508" y="205383"/>
                </a:lnTo>
                <a:lnTo>
                  <a:pt x="53578" y="196453"/>
                </a:lnTo>
                <a:lnTo>
                  <a:pt x="53578" y="196453"/>
                </a:lnTo>
                <a:lnTo>
                  <a:pt x="44649" y="187524"/>
                </a:lnTo>
                <a:lnTo>
                  <a:pt x="44649" y="178594"/>
                </a:lnTo>
                <a:lnTo>
                  <a:pt x="35719" y="169664"/>
                </a:lnTo>
                <a:lnTo>
                  <a:pt x="44649" y="160735"/>
                </a:lnTo>
                <a:lnTo>
                  <a:pt x="44649" y="151805"/>
                </a:lnTo>
                <a:lnTo>
                  <a:pt x="53578" y="142875"/>
                </a:lnTo>
                <a:lnTo>
                  <a:pt x="62508" y="133946"/>
                </a:lnTo>
                <a:lnTo>
                  <a:pt x="71438" y="133946"/>
                </a:lnTo>
                <a:lnTo>
                  <a:pt x="80367" y="133946"/>
                </a:lnTo>
                <a:lnTo>
                  <a:pt x="89297" y="133946"/>
                </a:lnTo>
                <a:lnTo>
                  <a:pt x="98227" y="142875"/>
                </a:lnTo>
                <a:lnTo>
                  <a:pt x="107156" y="151805"/>
                </a:lnTo>
                <a:lnTo>
                  <a:pt x="116086" y="160735"/>
                </a:lnTo>
                <a:lnTo>
                  <a:pt x="125016" y="169664"/>
                </a:lnTo>
                <a:lnTo>
                  <a:pt x="133945" y="187524"/>
                </a:lnTo>
                <a:lnTo>
                  <a:pt x="133945" y="196453"/>
                </a:lnTo>
                <a:lnTo>
                  <a:pt x="142875" y="205383"/>
                </a:lnTo>
                <a:lnTo>
                  <a:pt x="142875" y="205383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241977" y="3884414"/>
            <a:ext cx="125016" cy="348258"/>
          </a:xfrm>
          <a:custGeom>
            <a:avLst/>
            <a:gdLst/>
            <a:ahLst/>
            <a:cxnLst/>
            <a:rect l="0" t="0" r="0" b="0"/>
            <a:pathLst>
              <a:path w="125016" h="348258">
                <a:moveTo>
                  <a:pt x="62507" y="214312"/>
                </a:moveTo>
                <a:lnTo>
                  <a:pt x="62507" y="214312"/>
                </a:lnTo>
                <a:lnTo>
                  <a:pt x="62507" y="214312"/>
                </a:lnTo>
                <a:lnTo>
                  <a:pt x="53578" y="214312"/>
                </a:lnTo>
                <a:lnTo>
                  <a:pt x="35718" y="223242"/>
                </a:lnTo>
                <a:lnTo>
                  <a:pt x="26789" y="232172"/>
                </a:lnTo>
                <a:lnTo>
                  <a:pt x="17859" y="250031"/>
                </a:lnTo>
                <a:lnTo>
                  <a:pt x="8929" y="258961"/>
                </a:lnTo>
                <a:lnTo>
                  <a:pt x="8929" y="276820"/>
                </a:lnTo>
                <a:lnTo>
                  <a:pt x="0" y="285750"/>
                </a:lnTo>
                <a:lnTo>
                  <a:pt x="0" y="303609"/>
                </a:lnTo>
                <a:lnTo>
                  <a:pt x="0" y="312539"/>
                </a:lnTo>
                <a:lnTo>
                  <a:pt x="0" y="321468"/>
                </a:lnTo>
                <a:lnTo>
                  <a:pt x="8929" y="321468"/>
                </a:lnTo>
                <a:lnTo>
                  <a:pt x="17859" y="321468"/>
                </a:lnTo>
                <a:lnTo>
                  <a:pt x="26789" y="321468"/>
                </a:lnTo>
                <a:lnTo>
                  <a:pt x="26789" y="321468"/>
                </a:lnTo>
                <a:lnTo>
                  <a:pt x="35718" y="312539"/>
                </a:lnTo>
                <a:lnTo>
                  <a:pt x="44648" y="294679"/>
                </a:lnTo>
                <a:lnTo>
                  <a:pt x="53578" y="285750"/>
                </a:lnTo>
                <a:lnTo>
                  <a:pt x="62507" y="267890"/>
                </a:lnTo>
                <a:lnTo>
                  <a:pt x="62507" y="241101"/>
                </a:lnTo>
                <a:lnTo>
                  <a:pt x="71437" y="223242"/>
                </a:lnTo>
                <a:lnTo>
                  <a:pt x="80367" y="196453"/>
                </a:lnTo>
                <a:lnTo>
                  <a:pt x="80367" y="169664"/>
                </a:lnTo>
                <a:lnTo>
                  <a:pt x="89296" y="142875"/>
                </a:lnTo>
                <a:lnTo>
                  <a:pt x="89296" y="116086"/>
                </a:lnTo>
                <a:lnTo>
                  <a:pt x="98226" y="89297"/>
                </a:lnTo>
                <a:lnTo>
                  <a:pt x="98226" y="62507"/>
                </a:lnTo>
                <a:lnTo>
                  <a:pt x="98226" y="44648"/>
                </a:lnTo>
                <a:lnTo>
                  <a:pt x="98226" y="26789"/>
                </a:lnTo>
                <a:lnTo>
                  <a:pt x="89296" y="17859"/>
                </a:lnTo>
                <a:lnTo>
                  <a:pt x="89296" y="0"/>
                </a:lnTo>
                <a:lnTo>
                  <a:pt x="80367" y="0"/>
                </a:lnTo>
                <a:lnTo>
                  <a:pt x="80367" y="0"/>
                </a:lnTo>
                <a:lnTo>
                  <a:pt x="80367" y="0"/>
                </a:lnTo>
                <a:lnTo>
                  <a:pt x="71437" y="8929"/>
                </a:lnTo>
                <a:lnTo>
                  <a:pt x="62507" y="17859"/>
                </a:lnTo>
                <a:lnTo>
                  <a:pt x="62507" y="35718"/>
                </a:lnTo>
                <a:lnTo>
                  <a:pt x="53578" y="62507"/>
                </a:lnTo>
                <a:lnTo>
                  <a:pt x="53578" y="89297"/>
                </a:lnTo>
                <a:lnTo>
                  <a:pt x="53578" y="116086"/>
                </a:lnTo>
                <a:lnTo>
                  <a:pt x="53578" y="142875"/>
                </a:lnTo>
                <a:lnTo>
                  <a:pt x="53578" y="169664"/>
                </a:lnTo>
                <a:lnTo>
                  <a:pt x="62507" y="196453"/>
                </a:lnTo>
                <a:lnTo>
                  <a:pt x="71437" y="223242"/>
                </a:lnTo>
                <a:lnTo>
                  <a:pt x="80367" y="250031"/>
                </a:lnTo>
                <a:lnTo>
                  <a:pt x="89296" y="267890"/>
                </a:lnTo>
                <a:lnTo>
                  <a:pt x="98226" y="294679"/>
                </a:lnTo>
                <a:lnTo>
                  <a:pt x="107156" y="312539"/>
                </a:lnTo>
                <a:lnTo>
                  <a:pt x="116086" y="330398"/>
                </a:lnTo>
                <a:lnTo>
                  <a:pt x="125015" y="339328"/>
                </a:lnTo>
                <a:lnTo>
                  <a:pt x="125015" y="348257"/>
                </a:lnTo>
                <a:lnTo>
                  <a:pt x="125015" y="34825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7009805" y="4259461"/>
            <a:ext cx="392907" cy="17860"/>
          </a:xfrm>
          <a:custGeom>
            <a:avLst/>
            <a:gdLst/>
            <a:ahLst/>
            <a:cxnLst/>
            <a:rect l="0" t="0" r="0" b="0"/>
            <a:pathLst>
              <a:path w="392907" h="17860">
                <a:moveTo>
                  <a:pt x="0" y="8929"/>
                </a:moveTo>
                <a:lnTo>
                  <a:pt x="0" y="8929"/>
                </a:lnTo>
                <a:lnTo>
                  <a:pt x="0" y="8929"/>
                </a:lnTo>
                <a:lnTo>
                  <a:pt x="0" y="8929"/>
                </a:lnTo>
                <a:lnTo>
                  <a:pt x="8929" y="8929"/>
                </a:lnTo>
                <a:lnTo>
                  <a:pt x="17859" y="8929"/>
                </a:lnTo>
                <a:lnTo>
                  <a:pt x="26789" y="17859"/>
                </a:lnTo>
                <a:lnTo>
                  <a:pt x="44648" y="17859"/>
                </a:lnTo>
                <a:lnTo>
                  <a:pt x="62508" y="17859"/>
                </a:lnTo>
                <a:lnTo>
                  <a:pt x="80367" y="17859"/>
                </a:lnTo>
                <a:lnTo>
                  <a:pt x="107156" y="17859"/>
                </a:lnTo>
                <a:lnTo>
                  <a:pt x="133945" y="17859"/>
                </a:lnTo>
                <a:lnTo>
                  <a:pt x="160734" y="17859"/>
                </a:lnTo>
                <a:lnTo>
                  <a:pt x="187523" y="17859"/>
                </a:lnTo>
                <a:lnTo>
                  <a:pt x="214312" y="8929"/>
                </a:lnTo>
                <a:lnTo>
                  <a:pt x="241101" y="8929"/>
                </a:lnTo>
                <a:lnTo>
                  <a:pt x="267890" y="8929"/>
                </a:lnTo>
                <a:lnTo>
                  <a:pt x="294679" y="8929"/>
                </a:lnTo>
                <a:lnTo>
                  <a:pt x="321468" y="0"/>
                </a:lnTo>
                <a:lnTo>
                  <a:pt x="339328" y="0"/>
                </a:lnTo>
                <a:lnTo>
                  <a:pt x="366117" y="0"/>
                </a:lnTo>
                <a:lnTo>
                  <a:pt x="375047" y="0"/>
                </a:lnTo>
                <a:lnTo>
                  <a:pt x="392906" y="0"/>
                </a:lnTo>
                <a:lnTo>
                  <a:pt x="392906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2" name="Freeform 3071"/>
          <p:cNvSpPr/>
          <p:nvPr/>
        </p:nvSpPr>
        <p:spPr>
          <a:xfrm>
            <a:off x="7161609" y="4348757"/>
            <a:ext cx="26790" cy="357189"/>
          </a:xfrm>
          <a:custGeom>
            <a:avLst/>
            <a:gdLst/>
            <a:ahLst/>
            <a:cxnLst/>
            <a:rect l="0" t="0" r="0" b="0"/>
            <a:pathLst>
              <a:path w="26790" h="357189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8930"/>
                </a:lnTo>
                <a:lnTo>
                  <a:pt x="0" y="26789"/>
                </a:lnTo>
                <a:lnTo>
                  <a:pt x="0" y="44649"/>
                </a:lnTo>
                <a:lnTo>
                  <a:pt x="0" y="62508"/>
                </a:lnTo>
                <a:lnTo>
                  <a:pt x="8930" y="80368"/>
                </a:lnTo>
                <a:lnTo>
                  <a:pt x="8930" y="107157"/>
                </a:lnTo>
                <a:lnTo>
                  <a:pt x="8930" y="133946"/>
                </a:lnTo>
                <a:lnTo>
                  <a:pt x="17860" y="160735"/>
                </a:lnTo>
                <a:lnTo>
                  <a:pt x="17860" y="187524"/>
                </a:lnTo>
                <a:lnTo>
                  <a:pt x="17860" y="214313"/>
                </a:lnTo>
                <a:lnTo>
                  <a:pt x="17860" y="241102"/>
                </a:lnTo>
                <a:lnTo>
                  <a:pt x="17860" y="258961"/>
                </a:lnTo>
                <a:lnTo>
                  <a:pt x="17860" y="285750"/>
                </a:lnTo>
                <a:lnTo>
                  <a:pt x="17860" y="303610"/>
                </a:lnTo>
                <a:lnTo>
                  <a:pt x="17860" y="321469"/>
                </a:lnTo>
                <a:lnTo>
                  <a:pt x="17860" y="339329"/>
                </a:lnTo>
                <a:lnTo>
                  <a:pt x="17860" y="348258"/>
                </a:lnTo>
                <a:lnTo>
                  <a:pt x="17860" y="357188"/>
                </a:lnTo>
                <a:lnTo>
                  <a:pt x="17860" y="357188"/>
                </a:lnTo>
                <a:lnTo>
                  <a:pt x="26789" y="357188"/>
                </a:lnTo>
                <a:lnTo>
                  <a:pt x="26789" y="357188"/>
                </a:lnTo>
                <a:lnTo>
                  <a:pt x="26789" y="35718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3" name="Freeform 3072"/>
          <p:cNvSpPr/>
          <p:nvPr/>
        </p:nvSpPr>
        <p:spPr>
          <a:xfrm>
            <a:off x="7045523" y="4438054"/>
            <a:ext cx="258962" cy="35720"/>
          </a:xfrm>
          <a:custGeom>
            <a:avLst/>
            <a:gdLst/>
            <a:ahLst/>
            <a:cxnLst/>
            <a:rect l="0" t="0" r="0" b="0"/>
            <a:pathLst>
              <a:path w="258962" h="35720">
                <a:moveTo>
                  <a:pt x="0" y="35719"/>
                </a:moveTo>
                <a:lnTo>
                  <a:pt x="0" y="35719"/>
                </a:lnTo>
                <a:lnTo>
                  <a:pt x="8930" y="35719"/>
                </a:lnTo>
                <a:lnTo>
                  <a:pt x="8930" y="26789"/>
                </a:lnTo>
                <a:lnTo>
                  <a:pt x="17860" y="26789"/>
                </a:lnTo>
                <a:lnTo>
                  <a:pt x="17860" y="26789"/>
                </a:lnTo>
                <a:lnTo>
                  <a:pt x="35719" y="17860"/>
                </a:lnTo>
                <a:lnTo>
                  <a:pt x="53579" y="17860"/>
                </a:lnTo>
                <a:lnTo>
                  <a:pt x="71438" y="8930"/>
                </a:lnTo>
                <a:lnTo>
                  <a:pt x="98227" y="8930"/>
                </a:lnTo>
                <a:lnTo>
                  <a:pt x="116086" y="0"/>
                </a:lnTo>
                <a:lnTo>
                  <a:pt x="142875" y="0"/>
                </a:lnTo>
                <a:lnTo>
                  <a:pt x="169665" y="0"/>
                </a:lnTo>
                <a:lnTo>
                  <a:pt x="196454" y="0"/>
                </a:lnTo>
                <a:lnTo>
                  <a:pt x="223243" y="0"/>
                </a:lnTo>
                <a:lnTo>
                  <a:pt x="241102" y="0"/>
                </a:lnTo>
                <a:lnTo>
                  <a:pt x="258961" y="0"/>
                </a:lnTo>
                <a:lnTo>
                  <a:pt x="258961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4" name="Freeform 3073"/>
          <p:cNvSpPr/>
          <p:nvPr/>
        </p:nvSpPr>
        <p:spPr>
          <a:xfrm>
            <a:off x="6902648" y="3804046"/>
            <a:ext cx="759025" cy="1035845"/>
          </a:xfrm>
          <a:custGeom>
            <a:avLst/>
            <a:gdLst/>
            <a:ahLst/>
            <a:cxnLst/>
            <a:rect l="0" t="0" r="0" b="0"/>
            <a:pathLst>
              <a:path w="759025" h="1035845">
                <a:moveTo>
                  <a:pt x="607219" y="26790"/>
                </a:moveTo>
                <a:lnTo>
                  <a:pt x="607219" y="26790"/>
                </a:lnTo>
                <a:lnTo>
                  <a:pt x="598290" y="26790"/>
                </a:lnTo>
                <a:lnTo>
                  <a:pt x="598290" y="26790"/>
                </a:lnTo>
                <a:lnTo>
                  <a:pt x="589360" y="17860"/>
                </a:lnTo>
                <a:lnTo>
                  <a:pt x="571500" y="17860"/>
                </a:lnTo>
                <a:lnTo>
                  <a:pt x="562571" y="8930"/>
                </a:lnTo>
                <a:lnTo>
                  <a:pt x="544711" y="8930"/>
                </a:lnTo>
                <a:lnTo>
                  <a:pt x="535782" y="8930"/>
                </a:lnTo>
                <a:lnTo>
                  <a:pt x="517922" y="0"/>
                </a:lnTo>
                <a:lnTo>
                  <a:pt x="500063" y="0"/>
                </a:lnTo>
                <a:lnTo>
                  <a:pt x="482204" y="0"/>
                </a:lnTo>
                <a:lnTo>
                  <a:pt x="455415" y="0"/>
                </a:lnTo>
                <a:lnTo>
                  <a:pt x="437555" y="8930"/>
                </a:lnTo>
                <a:lnTo>
                  <a:pt x="419696" y="8930"/>
                </a:lnTo>
                <a:lnTo>
                  <a:pt x="392907" y="17860"/>
                </a:lnTo>
                <a:lnTo>
                  <a:pt x="366118" y="17860"/>
                </a:lnTo>
                <a:lnTo>
                  <a:pt x="339329" y="26790"/>
                </a:lnTo>
                <a:lnTo>
                  <a:pt x="312540" y="35719"/>
                </a:lnTo>
                <a:lnTo>
                  <a:pt x="285750" y="44649"/>
                </a:lnTo>
                <a:lnTo>
                  <a:pt x="258961" y="62508"/>
                </a:lnTo>
                <a:lnTo>
                  <a:pt x="232172" y="71438"/>
                </a:lnTo>
                <a:lnTo>
                  <a:pt x="205383" y="89297"/>
                </a:lnTo>
                <a:lnTo>
                  <a:pt x="187524" y="116086"/>
                </a:lnTo>
                <a:lnTo>
                  <a:pt x="160735" y="133946"/>
                </a:lnTo>
                <a:lnTo>
                  <a:pt x="142875" y="160735"/>
                </a:lnTo>
                <a:lnTo>
                  <a:pt x="116086" y="196454"/>
                </a:lnTo>
                <a:lnTo>
                  <a:pt x="98227" y="223243"/>
                </a:lnTo>
                <a:lnTo>
                  <a:pt x="80368" y="258961"/>
                </a:lnTo>
                <a:lnTo>
                  <a:pt x="62508" y="294680"/>
                </a:lnTo>
                <a:lnTo>
                  <a:pt x="44649" y="339329"/>
                </a:lnTo>
                <a:lnTo>
                  <a:pt x="35719" y="375047"/>
                </a:lnTo>
                <a:lnTo>
                  <a:pt x="26790" y="410766"/>
                </a:lnTo>
                <a:lnTo>
                  <a:pt x="17860" y="446485"/>
                </a:lnTo>
                <a:lnTo>
                  <a:pt x="8930" y="491133"/>
                </a:lnTo>
                <a:lnTo>
                  <a:pt x="0" y="535782"/>
                </a:lnTo>
                <a:lnTo>
                  <a:pt x="0" y="571500"/>
                </a:lnTo>
                <a:lnTo>
                  <a:pt x="0" y="616149"/>
                </a:lnTo>
                <a:lnTo>
                  <a:pt x="0" y="651868"/>
                </a:lnTo>
                <a:lnTo>
                  <a:pt x="0" y="696516"/>
                </a:lnTo>
                <a:lnTo>
                  <a:pt x="8930" y="723305"/>
                </a:lnTo>
                <a:lnTo>
                  <a:pt x="8930" y="759024"/>
                </a:lnTo>
                <a:lnTo>
                  <a:pt x="17860" y="794743"/>
                </a:lnTo>
                <a:lnTo>
                  <a:pt x="26790" y="821532"/>
                </a:lnTo>
                <a:lnTo>
                  <a:pt x="35719" y="848321"/>
                </a:lnTo>
                <a:lnTo>
                  <a:pt x="53579" y="875110"/>
                </a:lnTo>
                <a:lnTo>
                  <a:pt x="71438" y="910829"/>
                </a:lnTo>
                <a:lnTo>
                  <a:pt x="89297" y="937618"/>
                </a:lnTo>
                <a:lnTo>
                  <a:pt x="116086" y="955477"/>
                </a:lnTo>
                <a:lnTo>
                  <a:pt x="133946" y="982266"/>
                </a:lnTo>
                <a:lnTo>
                  <a:pt x="160735" y="1000125"/>
                </a:lnTo>
                <a:lnTo>
                  <a:pt x="178594" y="1009055"/>
                </a:lnTo>
                <a:lnTo>
                  <a:pt x="205383" y="1017985"/>
                </a:lnTo>
                <a:lnTo>
                  <a:pt x="232172" y="1026915"/>
                </a:lnTo>
                <a:lnTo>
                  <a:pt x="258961" y="1035844"/>
                </a:lnTo>
                <a:lnTo>
                  <a:pt x="285750" y="1035844"/>
                </a:lnTo>
                <a:lnTo>
                  <a:pt x="312540" y="1035844"/>
                </a:lnTo>
                <a:lnTo>
                  <a:pt x="339329" y="1026915"/>
                </a:lnTo>
                <a:lnTo>
                  <a:pt x="366118" y="1017985"/>
                </a:lnTo>
                <a:lnTo>
                  <a:pt x="392907" y="1009055"/>
                </a:lnTo>
                <a:lnTo>
                  <a:pt x="419696" y="1000125"/>
                </a:lnTo>
                <a:lnTo>
                  <a:pt x="446485" y="991196"/>
                </a:lnTo>
                <a:lnTo>
                  <a:pt x="473274" y="964407"/>
                </a:lnTo>
                <a:lnTo>
                  <a:pt x="500063" y="946547"/>
                </a:lnTo>
                <a:lnTo>
                  <a:pt x="526852" y="928688"/>
                </a:lnTo>
                <a:lnTo>
                  <a:pt x="553641" y="901899"/>
                </a:lnTo>
                <a:lnTo>
                  <a:pt x="580430" y="875110"/>
                </a:lnTo>
                <a:lnTo>
                  <a:pt x="607219" y="839391"/>
                </a:lnTo>
                <a:lnTo>
                  <a:pt x="634008" y="812602"/>
                </a:lnTo>
                <a:lnTo>
                  <a:pt x="660797" y="776883"/>
                </a:lnTo>
                <a:lnTo>
                  <a:pt x="678657" y="732235"/>
                </a:lnTo>
                <a:lnTo>
                  <a:pt x="705446" y="696516"/>
                </a:lnTo>
                <a:lnTo>
                  <a:pt x="723305" y="651868"/>
                </a:lnTo>
                <a:lnTo>
                  <a:pt x="732235" y="607219"/>
                </a:lnTo>
                <a:lnTo>
                  <a:pt x="741165" y="562571"/>
                </a:lnTo>
                <a:lnTo>
                  <a:pt x="750094" y="508993"/>
                </a:lnTo>
                <a:lnTo>
                  <a:pt x="759024" y="464344"/>
                </a:lnTo>
                <a:lnTo>
                  <a:pt x="759024" y="410766"/>
                </a:lnTo>
                <a:lnTo>
                  <a:pt x="759024" y="366118"/>
                </a:lnTo>
                <a:lnTo>
                  <a:pt x="759024" y="312540"/>
                </a:lnTo>
                <a:lnTo>
                  <a:pt x="759024" y="267891"/>
                </a:lnTo>
                <a:lnTo>
                  <a:pt x="750094" y="223243"/>
                </a:lnTo>
                <a:lnTo>
                  <a:pt x="741165" y="178594"/>
                </a:lnTo>
                <a:lnTo>
                  <a:pt x="732235" y="142875"/>
                </a:lnTo>
                <a:lnTo>
                  <a:pt x="714375" y="107157"/>
                </a:lnTo>
                <a:lnTo>
                  <a:pt x="696516" y="80368"/>
                </a:lnTo>
                <a:lnTo>
                  <a:pt x="678657" y="62508"/>
                </a:lnTo>
                <a:lnTo>
                  <a:pt x="660797" y="53579"/>
                </a:lnTo>
                <a:lnTo>
                  <a:pt x="634008" y="44649"/>
                </a:lnTo>
                <a:lnTo>
                  <a:pt x="607219" y="35719"/>
                </a:lnTo>
                <a:lnTo>
                  <a:pt x="580430" y="35719"/>
                </a:lnTo>
                <a:lnTo>
                  <a:pt x="553641" y="44649"/>
                </a:lnTo>
                <a:lnTo>
                  <a:pt x="526852" y="53579"/>
                </a:lnTo>
                <a:lnTo>
                  <a:pt x="500063" y="71438"/>
                </a:lnTo>
                <a:lnTo>
                  <a:pt x="500063" y="71438"/>
                </a:lnTo>
                <a:lnTo>
                  <a:pt x="500063" y="7143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91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results with scatter plots</a:t>
            </a:r>
            <a:endParaRPr lang="en-US" dirty="0"/>
          </a:p>
        </p:txBody>
      </p:sp>
      <p:pic>
        <p:nvPicPr>
          <p:cNvPr id="4098" name="Picture 2" descr="C:\Users\Owner\AppData\Local\Microsoft\Windows\Temporary Internet Files\Content.IE5\FVZ4ZE4V\correlation4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79266"/>
            <a:ext cx="6324600" cy="5273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129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 terminal spe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dratic regression with experimental time-speed pai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25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2752154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81800" y="2362200"/>
            <a:ext cx="2025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Vertex (5.51, 105.6)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81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85</Words>
  <Application>Microsoft Office PowerPoint</Application>
  <PresentationFormat>On-screen Show (4:3)</PresentationFormat>
  <Paragraphs>2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Office Theme</vt:lpstr>
      <vt:lpstr>Equation</vt:lpstr>
      <vt:lpstr>Free Fallin’ II</vt:lpstr>
      <vt:lpstr>Speed with and without air resistance</vt:lpstr>
      <vt:lpstr>Compute Results Expected  Without Air Resistance</vt:lpstr>
      <vt:lpstr>Experimental Results</vt:lpstr>
      <vt:lpstr>Compare results with scatter plots</vt:lpstr>
      <vt:lpstr>Estimate terminal speed</vt:lpstr>
      <vt:lpstr>Resul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ed of Impact II</dc:title>
  <dc:creator>Tim Howard</dc:creator>
  <cp:lastModifiedBy>Nancy Mims</cp:lastModifiedBy>
  <cp:revision>10</cp:revision>
  <dcterms:created xsi:type="dcterms:W3CDTF">2016-06-23T06:24:58Z</dcterms:created>
  <dcterms:modified xsi:type="dcterms:W3CDTF">2017-06-07T01:17:17Z</dcterms:modified>
</cp:coreProperties>
</file>